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bookmarkStart w:id="0" w:name="_heading=h.gjdgxs"/>
      <w:bookmarkEnd w:id="0"/>
      <w:r w:rsidRPr="00785F2C">
        <w:rPr>
          <w:sz w:val="28"/>
          <w:szCs w:val="28"/>
        </w:rPr>
        <w:t>ЧАСТНОЕ ОБРАЗОВАТЕЛЬНОЕ УЧРЕЖДЕНИЕ ПРОФЕССИОНАЛЬНОГО ОБРАЗОВ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«СТАВРОПОЛЬСКИЙ МНОГОПРОФИЛЬНЫЙ КОЛЛЕДЖ»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Default="00C374BC" w:rsidP="00B66B7A">
      <w:pPr>
        <w:pStyle w:val="af1"/>
        <w:ind w:firstLine="709"/>
        <w:rPr>
          <w:sz w:val="28"/>
          <w:szCs w:val="28"/>
        </w:rPr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C374BC" w:rsidRPr="00785F2C" w:rsidRDefault="00C374BC" w:rsidP="00B66B7A">
      <w:pPr>
        <w:pStyle w:val="af1"/>
        <w:ind w:firstLine="0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МЕТОДИЧЕСКИЕ УКАЗ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к практическим занятиям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по общеобразовательной учебной </w:t>
      </w:r>
      <w:r w:rsidRPr="002D684A">
        <w:rPr>
          <w:color w:val="1C2228"/>
          <w:sz w:val="28"/>
          <w:szCs w:val="28"/>
        </w:rPr>
        <w:t xml:space="preserve">дисциплине </w:t>
      </w:r>
      <w:r w:rsidR="00232206" w:rsidRPr="002D684A">
        <w:rPr>
          <w:color w:val="1C2228"/>
          <w:sz w:val="28"/>
          <w:szCs w:val="28"/>
        </w:rPr>
        <w:t xml:space="preserve">УП. 13 </w:t>
      </w:r>
      <w:r w:rsidRPr="002D684A">
        <w:rPr>
          <w:color w:val="1C2228"/>
          <w:sz w:val="28"/>
          <w:szCs w:val="28"/>
        </w:rPr>
        <w:t>«</w:t>
      </w:r>
      <w:r w:rsidRPr="00785F2C">
        <w:rPr>
          <w:sz w:val="28"/>
          <w:szCs w:val="28"/>
        </w:rPr>
        <w:t>Физика»</w:t>
      </w:r>
    </w:p>
    <w:p w:rsidR="00C374BC" w:rsidRPr="00785F2C" w:rsidRDefault="00C374BC" w:rsidP="00A00F36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для обучающихся по специальности</w:t>
      </w:r>
    </w:p>
    <w:p w:rsidR="00621C95" w:rsidRDefault="00621C95" w:rsidP="00A00F36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13 Интеграция решений с применением технологий искусственного инте</w:t>
      </w:r>
      <w:r w:rsidRPr="00400066">
        <w:rPr>
          <w:sz w:val="28"/>
          <w:szCs w:val="28"/>
        </w:rPr>
        <w:t>л</w:t>
      </w:r>
      <w:r w:rsidRPr="00400066">
        <w:rPr>
          <w:sz w:val="28"/>
          <w:szCs w:val="28"/>
        </w:rPr>
        <w:t>лекта</w:t>
      </w:r>
    </w:p>
    <w:p w:rsidR="00A00F36" w:rsidRPr="00400066" w:rsidRDefault="00A00F36" w:rsidP="00A00F36">
      <w:pPr>
        <w:tabs>
          <w:tab w:val="left" w:pos="6631"/>
        </w:tabs>
        <w:spacing w:line="25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09.02.11 Разработка и управление программным обеспечением</w:t>
      </w:r>
    </w:p>
    <w:p w:rsidR="00621C95" w:rsidRPr="00400066" w:rsidRDefault="00621C95" w:rsidP="00A00F36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07 Информационные систе</w:t>
      </w:r>
      <w:bookmarkStart w:id="1" w:name="_GoBack"/>
      <w:bookmarkEnd w:id="1"/>
      <w:r w:rsidRPr="00400066">
        <w:rPr>
          <w:sz w:val="28"/>
          <w:szCs w:val="28"/>
        </w:rPr>
        <w:t>мы и программирование</w:t>
      </w:r>
    </w:p>
    <w:p w:rsidR="00621C95" w:rsidRPr="00400066" w:rsidRDefault="00621C95" w:rsidP="00A00F36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10.02.05 Обеспечение информационной безопасности автоматизированных</w:t>
      </w:r>
    </w:p>
    <w:p w:rsidR="00621C95" w:rsidRPr="00400066" w:rsidRDefault="00621C95" w:rsidP="00A00F36">
      <w:pPr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8.02.01 Строительство и эксплуатация зданий и сооружений</w:t>
      </w:r>
    </w:p>
    <w:p w:rsidR="00826580" w:rsidRPr="00826580" w:rsidRDefault="00826580" w:rsidP="00B66B7A">
      <w:pPr>
        <w:jc w:val="center"/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0C2E04" w:rsidP="00B66B7A">
      <w:pPr>
        <w:pStyle w:val="af1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Ставрополь, 2026</w:t>
      </w:r>
      <w:r w:rsidR="00C374BC" w:rsidRPr="00785F2C">
        <w:rPr>
          <w:sz w:val="28"/>
          <w:szCs w:val="28"/>
        </w:rPr>
        <w:t xml:space="preserve"> г.</w:t>
      </w:r>
    </w:p>
    <w:p w:rsidR="00621C95" w:rsidRDefault="00C374BC" w:rsidP="00B66B7A">
      <w:pPr>
        <w:keepNext/>
        <w:ind w:firstLine="708"/>
        <w:jc w:val="both"/>
        <w:outlineLvl w:val="0"/>
        <w:rPr>
          <w:sz w:val="28"/>
        </w:rPr>
      </w:pPr>
      <w:r w:rsidRPr="00785F2C">
        <w:rPr>
          <w:sz w:val="28"/>
          <w:szCs w:val="28"/>
        </w:rPr>
        <w:t>Методические указ</w:t>
      </w:r>
      <w:r w:rsidR="00621C95">
        <w:rPr>
          <w:sz w:val="28"/>
          <w:szCs w:val="28"/>
        </w:rPr>
        <w:t xml:space="preserve">ания </w:t>
      </w:r>
      <w:r w:rsidRPr="00785F2C">
        <w:rPr>
          <w:sz w:val="28"/>
          <w:szCs w:val="28"/>
        </w:rPr>
        <w:t xml:space="preserve"> </w:t>
      </w:r>
      <w:r w:rsidR="00621C95">
        <w:rPr>
          <w:sz w:val="28"/>
        </w:rPr>
        <w:t>разработаны на основе требований федерального государственного образовательного стандарта среднего общего образования (далее ФГОС СОО) и Приказа от 12 августа 2022 г. № 732 «О внесении изменений в ф</w:t>
      </w:r>
      <w:r w:rsidR="00621C95">
        <w:rPr>
          <w:sz w:val="28"/>
        </w:rPr>
        <w:t>е</w:t>
      </w:r>
      <w:r w:rsidR="00621C95">
        <w:rPr>
          <w:sz w:val="28"/>
        </w:rPr>
        <w:t>деральный государственный образовательный стандарт среднего общего образов</w:t>
      </w:r>
      <w:r w:rsidR="00621C95">
        <w:rPr>
          <w:sz w:val="28"/>
        </w:rPr>
        <w:t>а</w:t>
      </w:r>
      <w:r w:rsidR="00621C95">
        <w:rPr>
          <w:sz w:val="28"/>
        </w:rPr>
        <w:t>ния, утвержденный приказом Министерства образования и науки Российской Ф</w:t>
      </w:r>
      <w:r w:rsidR="00621C95">
        <w:rPr>
          <w:sz w:val="28"/>
        </w:rPr>
        <w:t>е</w:t>
      </w:r>
      <w:r w:rsidR="00621C95">
        <w:rPr>
          <w:sz w:val="28"/>
        </w:rPr>
        <w:t>дерации от 17 мая 2012 г. № 413», с учетом профессиональной направленности программ среднего профессионального образования, реализуемых на базе основн</w:t>
      </w:r>
      <w:r w:rsidR="00621C95">
        <w:rPr>
          <w:sz w:val="28"/>
        </w:rPr>
        <w:t>о</w:t>
      </w:r>
      <w:r w:rsidR="00621C95">
        <w:rPr>
          <w:sz w:val="28"/>
        </w:rPr>
        <w:t>го общего образования.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FF2971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ель: </w:t>
      </w:r>
      <w:r w:rsidR="00621C95">
        <w:rPr>
          <w:sz w:val="28"/>
          <w:szCs w:val="28"/>
        </w:rPr>
        <w:t xml:space="preserve">Пономарева Елена Сергеевна 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232206" w:rsidRDefault="00C374BC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ассмотрено и рекомендовано на заседании кафедры </w:t>
      </w:r>
      <w:r w:rsidR="00FF2971">
        <w:rPr>
          <w:sz w:val="28"/>
          <w:szCs w:val="28"/>
        </w:rPr>
        <w:t>Информационной бе</w:t>
      </w:r>
      <w:r w:rsidR="00FF2971">
        <w:rPr>
          <w:sz w:val="28"/>
          <w:szCs w:val="28"/>
        </w:rPr>
        <w:t>з</w:t>
      </w:r>
      <w:r w:rsidR="00FF2971">
        <w:rPr>
          <w:sz w:val="28"/>
          <w:szCs w:val="28"/>
        </w:rPr>
        <w:t xml:space="preserve">опасности </w:t>
      </w:r>
      <w:r w:rsidRPr="00571719">
        <w:rPr>
          <w:sz w:val="28"/>
          <w:szCs w:val="28"/>
        </w:rPr>
        <w:t xml:space="preserve"> </w:t>
      </w:r>
      <w:r w:rsidR="00C4755C" w:rsidRPr="00571719">
        <w:rPr>
          <w:sz w:val="28"/>
          <w:szCs w:val="28"/>
        </w:rPr>
        <w:t>прото</w:t>
      </w:r>
      <w:r w:rsidR="00FF2971">
        <w:rPr>
          <w:sz w:val="28"/>
          <w:szCs w:val="28"/>
        </w:rPr>
        <w:t>кол № __ от __.__.20__</w:t>
      </w:r>
      <w:r w:rsidR="00C4755C" w:rsidRPr="00571719">
        <w:rPr>
          <w:sz w:val="28"/>
          <w:szCs w:val="28"/>
        </w:rPr>
        <w:t xml:space="preserve"> г.</w:t>
      </w:r>
    </w:p>
    <w:p w:rsidR="008647A6" w:rsidRPr="00232206" w:rsidRDefault="007833C5" w:rsidP="002D1563">
      <w:pPr>
        <w:pStyle w:val="af1"/>
        <w:ind w:firstLine="0"/>
      </w:pPr>
      <w:r w:rsidRPr="00785F2C">
        <w:rPr>
          <w:sz w:val="28"/>
          <w:szCs w:val="28"/>
        </w:rPr>
        <w:br w:type="page"/>
      </w:r>
      <w:bookmarkStart w:id="2" w:name="_Toc160477721"/>
      <w:bookmarkStart w:id="3" w:name="_Toc160612628"/>
      <w:r w:rsidR="008647A6" w:rsidRPr="00785F2C">
        <w:lastRenderedPageBreak/>
        <w:t>ВВЕДЕНИЕ</w:t>
      </w:r>
      <w:bookmarkEnd w:id="2"/>
      <w:bookmarkEnd w:id="3"/>
    </w:p>
    <w:p w:rsidR="00556EE7" w:rsidRPr="00785F2C" w:rsidRDefault="00D27BF1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ab/>
      </w:r>
      <w:r w:rsidR="00556EE7" w:rsidRPr="00785F2C">
        <w:rPr>
          <w:sz w:val="28"/>
          <w:szCs w:val="28"/>
        </w:rPr>
        <w:t>Изучение физики как науки о наиболее общих законах природы вносит значительный вклад в формирование научной картины мира у будущих специал</w:t>
      </w:r>
      <w:r w:rsidR="00556EE7" w:rsidRPr="00785F2C">
        <w:rPr>
          <w:sz w:val="28"/>
          <w:szCs w:val="28"/>
        </w:rPr>
        <w:t>и</w:t>
      </w:r>
      <w:r w:rsidR="00556EE7" w:rsidRPr="00785F2C">
        <w:rPr>
          <w:sz w:val="28"/>
          <w:szCs w:val="28"/>
        </w:rPr>
        <w:t>стов. Физические законы лежат в основе принципа работы технических устройств, средств связи и передачи энергии, транспортных средств и бытовых технических приборов. Понимание специалистами физических закономерностей обеспечивает эффективное использование ими применяемого на производстве оборудования, р</w:t>
      </w:r>
      <w:r w:rsidR="00556EE7" w:rsidRPr="00785F2C">
        <w:rPr>
          <w:sz w:val="28"/>
          <w:szCs w:val="28"/>
        </w:rPr>
        <w:t>е</w:t>
      </w:r>
      <w:r w:rsidR="00556EE7" w:rsidRPr="00785F2C">
        <w:rPr>
          <w:sz w:val="28"/>
          <w:szCs w:val="28"/>
        </w:rPr>
        <w:t>гулирование и управление производственными процессами, соблюдение правил охраны труда.</w:t>
      </w:r>
    </w:p>
    <w:p w:rsidR="00971E7D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дним </w:t>
      </w:r>
      <w:r w:rsidR="002279C9" w:rsidRPr="00785F2C">
        <w:rPr>
          <w:sz w:val="28"/>
          <w:szCs w:val="28"/>
        </w:rPr>
        <w:t>из основных видов деятельности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="00232206">
        <w:rPr>
          <w:sz w:val="28"/>
          <w:szCs w:val="28"/>
        </w:rPr>
        <w:t xml:space="preserve"> на занятиях физики </w:t>
      </w:r>
      <w:r w:rsidRPr="00785F2C">
        <w:rPr>
          <w:sz w:val="28"/>
          <w:szCs w:val="28"/>
        </w:rPr>
        <w:t xml:space="preserve">является решение задач. В содержание </w:t>
      </w:r>
      <w:r w:rsidR="00971E7D" w:rsidRPr="00785F2C">
        <w:rPr>
          <w:sz w:val="28"/>
          <w:szCs w:val="28"/>
        </w:rPr>
        <w:t xml:space="preserve">методических указаний </w:t>
      </w:r>
      <w:r w:rsidRPr="00785F2C">
        <w:rPr>
          <w:sz w:val="28"/>
          <w:szCs w:val="28"/>
        </w:rPr>
        <w:t>включе</w:t>
      </w:r>
      <w:r w:rsidR="00971E7D" w:rsidRPr="00785F2C">
        <w:rPr>
          <w:sz w:val="28"/>
          <w:szCs w:val="28"/>
        </w:rPr>
        <w:t xml:space="preserve">ны </w:t>
      </w:r>
      <w:r w:rsidRPr="00785F2C">
        <w:rPr>
          <w:sz w:val="28"/>
          <w:szCs w:val="28"/>
        </w:rPr>
        <w:t>разли</w:t>
      </w:r>
      <w:r w:rsidRPr="00785F2C">
        <w:rPr>
          <w:sz w:val="28"/>
          <w:szCs w:val="28"/>
        </w:rPr>
        <w:t>ч</w:t>
      </w:r>
      <w:r w:rsidRPr="00785F2C">
        <w:rPr>
          <w:sz w:val="28"/>
          <w:szCs w:val="28"/>
        </w:rPr>
        <w:t>ные задачи: расчётные, качестве</w:t>
      </w:r>
      <w:r w:rsidR="00971E7D" w:rsidRPr="00785F2C">
        <w:rPr>
          <w:sz w:val="28"/>
          <w:szCs w:val="28"/>
        </w:rPr>
        <w:t xml:space="preserve">нные, графические. Особое место </w:t>
      </w:r>
      <w:r w:rsidRPr="00785F2C">
        <w:rPr>
          <w:sz w:val="28"/>
          <w:szCs w:val="28"/>
        </w:rPr>
        <w:t>занимают зад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чи, имеющие профессио</w:t>
      </w:r>
      <w:r w:rsidR="00971E7D" w:rsidRPr="00785F2C">
        <w:rPr>
          <w:sz w:val="28"/>
          <w:szCs w:val="28"/>
        </w:rPr>
        <w:t>нально направленное содержание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ешение задач способствует развитию у </w:t>
      </w:r>
      <w:r w:rsidR="00971E7D" w:rsidRPr="00785F2C">
        <w:rPr>
          <w:sz w:val="28"/>
          <w:szCs w:val="28"/>
        </w:rPr>
        <w:t>обучающихся внимательности, в</w:t>
      </w:r>
      <w:r w:rsidR="00971E7D" w:rsidRPr="00785F2C">
        <w:rPr>
          <w:sz w:val="28"/>
          <w:szCs w:val="28"/>
        </w:rPr>
        <w:t>о</w:t>
      </w:r>
      <w:r w:rsidR="00971E7D" w:rsidRPr="00785F2C">
        <w:rPr>
          <w:sz w:val="28"/>
          <w:szCs w:val="28"/>
        </w:rPr>
        <w:t xml:space="preserve">левых </w:t>
      </w:r>
      <w:r w:rsidRPr="00785F2C">
        <w:rPr>
          <w:sz w:val="28"/>
          <w:szCs w:val="28"/>
        </w:rPr>
        <w:t xml:space="preserve">качеств, аналитических способностей, памяти, умения грамотно </w:t>
      </w:r>
      <w:r w:rsidR="00971E7D" w:rsidRPr="00785F2C">
        <w:rPr>
          <w:sz w:val="28"/>
          <w:szCs w:val="28"/>
        </w:rPr>
        <w:t xml:space="preserve">оформлять </w:t>
      </w:r>
      <w:r w:rsidRPr="00785F2C">
        <w:rPr>
          <w:sz w:val="28"/>
          <w:szCs w:val="28"/>
        </w:rPr>
        <w:t>решение, читательскую и математическую грамотность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ходе изучения </w:t>
      </w:r>
      <w:r w:rsidR="00971E7D" w:rsidRPr="00785F2C">
        <w:rPr>
          <w:sz w:val="28"/>
          <w:szCs w:val="28"/>
        </w:rPr>
        <w:t>дисциплины</w:t>
      </w:r>
      <w:r w:rsidRPr="00785F2C">
        <w:rPr>
          <w:sz w:val="28"/>
          <w:szCs w:val="28"/>
        </w:rPr>
        <w:t xml:space="preserve"> «Физ</w:t>
      </w:r>
      <w:r w:rsidR="00971E7D" w:rsidRPr="00785F2C">
        <w:rPr>
          <w:sz w:val="28"/>
          <w:szCs w:val="28"/>
        </w:rPr>
        <w:t xml:space="preserve">ика» будущие специалисты учатся 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пользовать разнообразные источники</w:t>
      </w:r>
      <w:r w:rsidR="00971E7D" w:rsidRPr="00785F2C">
        <w:rPr>
          <w:sz w:val="28"/>
          <w:szCs w:val="28"/>
        </w:rPr>
        <w:t xml:space="preserve"> информации: таблицы физических </w:t>
      </w:r>
      <w:r w:rsidRPr="00785F2C">
        <w:rPr>
          <w:sz w:val="28"/>
          <w:szCs w:val="28"/>
        </w:rPr>
        <w:t>величин, графики зависимостей, диаграммы со</w:t>
      </w:r>
      <w:r w:rsidR="00971E7D" w:rsidRPr="00785F2C">
        <w:rPr>
          <w:sz w:val="28"/>
          <w:szCs w:val="28"/>
        </w:rPr>
        <w:t xml:space="preserve">стояний, схематические рисунки, </w:t>
      </w:r>
      <w:r w:rsidRPr="00785F2C">
        <w:rPr>
          <w:sz w:val="28"/>
          <w:szCs w:val="28"/>
        </w:rPr>
        <w:t>электр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ские и оптические схем</w:t>
      </w:r>
      <w:r w:rsidR="00971E7D" w:rsidRPr="00785F2C">
        <w:rPr>
          <w:sz w:val="28"/>
          <w:szCs w:val="28"/>
        </w:rPr>
        <w:t xml:space="preserve">ы, что позволяет сформировать у </w:t>
      </w:r>
      <w:r w:rsidRPr="00785F2C">
        <w:rPr>
          <w:sz w:val="28"/>
          <w:szCs w:val="28"/>
        </w:rPr>
        <w:t>обучающихся культуру работы с информацией, представленной</w:t>
      </w:r>
      <w:r w:rsidR="00971E7D" w:rsidRPr="00785F2C">
        <w:rPr>
          <w:sz w:val="28"/>
          <w:szCs w:val="28"/>
        </w:rPr>
        <w:t xml:space="preserve"> в разных </w:t>
      </w:r>
      <w:r w:rsidRPr="00785F2C">
        <w:rPr>
          <w:sz w:val="28"/>
          <w:szCs w:val="28"/>
        </w:rPr>
        <w:t>формах, читательскую комп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ентность.</w:t>
      </w:r>
    </w:p>
    <w:p w:rsidR="001466A5" w:rsidRDefault="0091796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Физика как наука о наиболее общих законах природы, вносит существенный вклад в систему знаний об окружающем мире. Она раскрывает роль науки в эко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мическом и культурном развитии общества, способствует формированию совр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менного научного мировоззрения. Для решения задач формирования основ науч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го мировоззрения, развития интеллектуальных способностей и </w:t>
      </w:r>
      <w:r w:rsidR="002279C9" w:rsidRPr="00785F2C">
        <w:rPr>
          <w:sz w:val="28"/>
          <w:szCs w:val="28"/>
        </w:rPr>
        <w:t>познавательных и</w:t>
      </w:r>
      <w:r w:rsidR="002279C9" w:rsidRPr="00785F2C">
        <w:rPr>
          <w:sz w:val="28"/>
          <w:szCs w:val="28"/>
        </w:rPr>
        <w:t>н</w:t>
      </w:r>
      <w:r w:rsidR="002279C9" w:rsidRPr="00785F2C">
        <w:rPr>
          <w:sz w:val="28"/>
          <w:szCs w:val="28"/>
        </w:rPr>
        <w:t>тересов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Pr="00785F2C">
        <w:rPr>
          <w:sz w:val="28"/>
          <w:szCs w:val="28"/>
        </w:rPr>
        <w:t xml:space="preserve"> в процессе изучения физики основное внимание следует уделять не передаче суммы готовых знаний, а знакомству с методами научного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lastRenderedPageBreak/>
        <w:t>знания окружающего мира, постановке проблем, требующих от учащихся самост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ятельной деятельности по их разрешению. </w:t>
      </w:r>
      <w:r w:rsidR="00B60EC7" w:rsidRPr="00785F2C">
        <w:rPr>
          <w:sz w:val="28"/>
          <w:szCs w:val="28"/>
        </w:rPr>
        <w:t xml:space="preserve"> </w:t>
      </w:r>
    </w:p>
    <w:p w:rsidR="00621C95" w:rsidRPr="00621C95" w:rsidRDefault="00621C95" w:rsidP="00B66B7A">
      <w:pPr>
        <w:keepNext/>
        <w:keepLines/>
        <w:jc w:val="both"/>
        <w:rPr>
          <w:sz w:val="28"/>
        </w:rPr>
      </w:pPr>
      <w:r w:rsidRPr="00621C95">
        <w:rPr>
          <w:sz w:val="28"/>
        </w:rPr>
        <w:t xml:space="preserve"> Результаты освоения учебного предмета УП. 13 Физика</w:t>
      </w:r>
    </w:p>
    <w:p w:rsidR="00621C95" w:rsidRPr="00621C95" w:rsidRDefault="00621C95" w:rsidP="00B66B7A">
      <w:pPr>
        <w:keepNext/>
        <w:keepLines/>
        <w:jc w:val="both"/>
        <w:rPr>
          <w:color w:val="FF0000"/>
          <w:sz w:val="28"/>
        </w:rPr>
      </w:pPr>
    </w:p>
    <w:tbl>
      <w:tblPr>
        <w:tblStyle w:val="af6"/>
        <w:tblW w:w="10479" w:type="dxa"/>
        <w:tblLayout w:type="fixed"/>
        <w:tblLook w:val="04A0" w:firstRow="1" w:lastRow="0" w:firstColumn="1" w:lastColumn="0" w:noHBand="0" w:noVBand="1"/>
      </w:tblPr>
      <w:tblGrid>
        <w:gridCol w:w="2093"/>
        <w:gridCol w:w="6379"/>
        <w:gridCol w:w="2007"/>
      </w:tblGrid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од и наимен</w:t>
            </w:r>
            <w:r w:rsidRPr="00621C95">
              <w:rPr>
                <w:color w:val="000000"/>
                <w:sz w:val="22"/>
              </w:rPr>
              <w:t>о</w:t>
            </w:r>
            <w:r w:rsidRPr="00621C95">
              <w:rPr>
                <w:color w:val="000000"/>
                <w:sz w:val="22"/>
              </w:rPr>
              <w:t>вание професс</w:t>
            </w:r>
            <w:r w:rsidRPr="00621C95">
              <w:rPr>
                <w:color w:val="000000"/>
                <w:sz w:val="22"/>
              </w:rPr>
              <w:t>и</w:t>
            </w:r>
            <w:r w:rsidRPr="00621C95">
              <w:rPr>
                <w:color w:val="000000"/>
                <w:sz w:val="22"/>
              </w:rPr>
              <w:t>ональных и о</w:t>
            </w:r>
            <w:r w:rsidRPr="00621C95">
              <w:rPr>
                <w:color w:val="000000"/>
                <w:sz w:val="22"/>
              </w:rPr>
              <w:t>б</w:t>
            </w:r>
            <w:r w:rsidRPr="00621C95">
              <w:rPr>
                <w:color w:val="000000"/>
                <w:sz w:val="22"/>
              </w:rPr>
              <w:t>щих компете</w:t>
            </w:r>
            <w:r w:rsidRPr="00621C95">
              <w:rPr>
                <w:color w:val="000000"/>
                <w:sz w:val="22"/>
              </w:rPr>
              <w:t>н</w:t>
            </w:r>
            <w:r w:rsidRPr="00621C95">
              <w:rPr>
                <w:color w:val="000000"/>
                <w:sz w:val="22"/>
              </w:rPr>
              <w:t>ций, формиру</w:t>
            </w:r>
            <w:r w:rsidRPr="00621C95">
              <w:rPr>
                <w:color w:val="000000"/>
                <w:sz w:val="22"/>
              </w:rPr>
              <w:t>е</w:t>
            </w:r>
            <w:r w:rsidRPr="00621C95">
              <w:rPr>
                <w:color w:val="000000"/>
                <w:sz w:val="22"/>
              </w:rPr>
              <w:t>мых в рамках модуля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ритерии оценки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Методы оценки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1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бы решения задач профессионал</w:t>
            </w:r>
            <w:r w:rsidRPr="00621C95">
              <w:rPr>
                <w:color w:val="000000"/>
                <w:spacing w:val="0"/>
              </w:rPr>
              <w:t>ь</w:t>
            </w:r>
            <w:r w:rsidRPr="00621C95">
              <w:rPr>
                <w:color w:val="000000"/>
                <w:spacing w:val="0"/>
              </w:rPr>
              <w:t>ной деятельности, применительно к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различным ко</w:t>
            </w:r>
            <w:r w:rsidRPr="00621C95">
              <w:rPr>
                <w:color w:val="000000"/>
                <w:spacing w:val="0"/>
              </w:rPr>
              <w:t>н</w:t>
            </w:r>
            <w:r w:rsidRPr="00621C95">
              <w:rPr>
                <w:color w:val="000000"/>
                <w:spacing w:val="0"/>
              </w:rPr>
              <w:t>текстам.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– сформировать представления о роли и месте физики и астрономии в современной научной картине мира, о сист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мообразующей роли физики в развити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естественных наук, техники и современных технологий, о вкладе российских и зарубежных ученых-физиков в разв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 xml:space="preserve">тие науки; понимание физической сущности наблюдаемых явлений микромира, макромира и </w:t>
            </w:r>
            <w:proofErr w:type="spellStart"/>
            <w:r w:rsidRPr="00621C95">
              <w:rPr>
                <w:color w:val="000000" w:themeColor="text1"/>
              </w:rPr>
              <w:t>мегамира</w:t>
            </w:r>
            <w:proofErr w:type="spellEnd"/>
            <w:r w:rsidRPr="00621C95">
              <w:rPr>
                <w:color w:val="000000" w:themeColor="text1"/>
              </w:rPr>
              <w:t>; понимание роли астрономии в практической деятельности человека и дальнейшем научно-техническом развитии, роли физики в формировании кругозора и функциональной грамотности человека для решения практических задач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сформировать умения решать расчетные задачи с явно заданной физической моделью, используя физические з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коны и принципы; на основе анализа условия задачи выб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рать физическую модель, выделять физические величины и формулы, необходимые для ее решения, проводить расчеты и оценивать реальность полученного значения физической величины; решать качественные задачи, выстраивая лог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 непротиворечивую цепочку рассуждений с опорой на изученные законы, закономерности и физические явления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основополагающими физическими понятиями и величинами, характеризующими физические процессы (связанными с механическим движением, взаимодействием тел, механическими колебаниями и волнами; атомно-молекулярным строением вещества, тепловыми процесс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ми; электрическим и магнитным полями, электрическим током, электромагнитными колебаниями и волнами; опт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ми явлениями; квантовыми явлениями, строением атома и атомного ядра, радиоактивностью); владение ос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полагающими астрономическими понятиями, позволя</w:t>
            </w:r>
            <w:r w:rsidRPr="00621C95">
              <w:rPr>
                <w:color w:val="000000" w:themeColor="text1"/>
              </w:rPr>
              <w:t>ю</w:t>
            </w:r>
            <w:r w:rsidRPr="00621C95">
              <w:rPr>
                <w:color w:val="000000" w:themeColor="text1"/>
              </w:rPr>
              <w:t>щим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характеризовать процессы, происходящие на звездах, в звездных системах, в межгалактической среде; движение небесных тел, эволюцию звезд и Вселенной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закономерностями, законами и теориями (закон всемирного тяготения, I, II и III законы Ньютон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механической энергии, закон сохранения и</w:t>
            </w:r>
            <w:r w:rsidRPr="00621C95">
              <w:rPr>
                <w:color w:val="000000" w:themeColor="text1"/>
              </w:rPr>
              <w:t>м</w:t>
            </w:r>
            <w:r w:rsidRPr="00621C95">
              <w:rPr>
                <w:color w:val="000000" w:themeColor="text1"/>
              </w:rPr>
              <w:lastRenderedPageBreak/>
              <w:t>пульса, принцип суперпозиции сил, принцип равноправ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сти инерциальных систем отсчета; молекулярно-кинетическую теорию строения вещества, газовые законы, первый закон термодинамики; закон сохранения электр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ого заряда, закон Кулона, закон Ома для участка цепи, закон Ома для полной электрической цепи, закон Джоуля - Ленца, закон электромагнитной индукции, закон сохра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я энергии, закон прямолинейного распространения света, закон отражения света, закон преломления света;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нергии, закон сохранения импульс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лектрического заряда, закон сохранения мас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го числа, постулаты Бора, закон радиоактивного расп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да); уверенное использование законов и закономерностей при анализе физических явлений и процессов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точность распознавания сложных проблемных ситуаций в различных контекстах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lastRenderedPageBreak/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 xml:space="preserve">тельная работа 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lastRenderedPageBreak/>
              <w:t>ОК 02</w:t>
            </w:r>
          </w:p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Использовать 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временные сре</w:t>
            </w:r>
            <w:r w:rsidRPr="00621C95">
              <w:rPr>
                <w:color w:val="000000"/>
                <w:spacing w:val="0"/>
              </w:rPr>
              <w:t>д</w:t>
            </w:r>
            <w:r w:rsidRPr="00621C95">
              <w:rPr>
                <w:color w:val="000000"/>
                <w:spacing w:val="0"/>
              </w:rPr>
              <w:t>ства поиска, ан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лиза и интерпр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таци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и 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онные техн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логии для выпо</w:t>
            </w:r>
            <w:r w:rsidRPr="00621C95">
              <w:rPr>
                <w:color w:val="000000"/>
                <w:spacing w:val="0"/>
              </w:rPr>
              <w:t>л</w:t>
            </w:r>
            <w:r w:rsidRPr="00621C95">
              <w:rPr>
                <w:color w:val="000000"/>
                <w:spacing w:val="0"/>
              </w:rPr>
              <w:t>нения задач пр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фессиональной деятельности;.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уметь учитывать границы применения изученных физич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ских моделей: материальная точка, инерциальная система отсчета, идеальный газ; модели строения газов, жидкостей и твердых тел, точечный электрический заряд, ядерная м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дель атома, нуклонная модель атомного ядра при решении физических задач - уметь формировать собственную поз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цию по отношению к физической информации, получаемой из разных источников, умений использовать цифровые технологии для поиска, структурирования, интерпретации и представления учебной и научно-популярной информ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ции; развитие умений критического анализа получаемой информаци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4 Эффекти</w:t>
            </w:r>
            <w:r w:rsidRPr="00621C95">
              <w:rPr>
                <w:color w:val="000000"/>
                <w:spacing w:val="0"/>
              </w:rPr>
              <w:t>в</w:t>
            </w:r>
            <w:r w:rsidRPr="00621C95">
              <w:rPr>
                <w:color w:val="000000"/>
                <w:spacing w:val="0"/>
              </w:rPr>
              <w:t>но взаим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и раб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тать в коллективе и команде;</w:t>
            </w: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овладеть умениями работать в группе с выполнением ра</w:t>
            </w:r>
            <w:r w:rsidRPr="00621C95">
              <w:rPr>
                <w:color w:val="000000" w:themeColor="text1"/>
              </w:rPr>
              <w:t>з</w:t>
            </w:r>
            <w:r w:rsidRPr="00621C95">
              <w:rPr>
                <w:color w:val="000000" w:themeColor="text1"/>
              </w:rPr>
              <w:t>личных социальных ролей, планировать работу группы, рационально распределять деятельность в нестандартных ситуациях, адекватно оценивать вклад каждого из участн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ков группы в решение рассматриваемой проблемы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auto"/>
                <w:spacing w:val="0"/>
              </w:rPr>
            </w:pPr>
            <w:r w:rsidRPr="00621C95">
              <w:rPr>
                <w:color w:val="auto"/>
                <w:spacing w:val="0"/>
              </w:rPr>
              <w:t>ОК 06 Формир</w:t>
            </w:r>
            <w:r w:rsidRPr="00621C95">
              <w:rPr>
                <w:color w:val="auto"/>
                <w:spacing w:val="0"/>
              </w:rPr>
              <w:t>о</w:t>
            </w:r>
            <w:r w:rsidRPr="00621C95">
              <w:rPr>
                <w:color w:val="auto"/>
                <w:spacing w:val="0"/>
              </w:rPr>
              <w:t>вать собственную позицию по о</w:t>
            </w:r>
            <w:r w:rsidRPr="00621C95">
              <w:rPr>
                <w:color w:val="auto"/>
                <w:spacing w:val="0"/>
              </w:rPr>
              <w:t>т</w:t>
            </w:r>
            <w:r w:rsidRPr="00621C95">
              <w:rPr>
                <w:color w:val="auto"/>
                <w:spacing w:val="0"/>
              </w:rPr>
              <w:t>ношению к физ</w:t>
            </w:r>
            <w:r w:rsidRPr="00621C95">
              <w:rPr>
                <w:color w:val="auto"/>
                <w:spacing w:val="0"/>
              </w:rPr>
              <w:t>и</w:t>
            </w:r>
            <w:r w:rsidRPr="00621C95">
              <w:rPr>
                <w:color w:val="auto"/>
                <w:spacing w:val="0"/>
              </w:rPr>
              <w:t>ческой информ</w:t>
            </w:r>
            <w:r w:rsidRPr="00621C95">
              <w:rPr>
                <w:color w:val="auto"/>
                <w:spacing w:val="0"/>
              </w:rPr>
              <w:t>а</w:t>
            </w:r>
            <w:r w:rsidRPr="00621C95">
              <w:rPr>
                <w:color w:val="auto"/>
                <w:spacing w:val="0"/>
              </w:rPr>
              <w:t>ции, получаемой из разных исто</w:t>
            </w:r>
            <w:r w:rsidRPr="00621C95">
              <w:rPr>
                <w:color w:val="auto"/>
                <w:spacing w:val="0"/>
              </w:rPr>
              <w:t>ч</w:t>
            </w:r>
            <w:r w:rsidRPr="00621C95">
              <w:rPr>
                <w:color w:val="auto"/>
                <w:spacing w:val="0"/>
              </w:rPr>
              <w:t>ников;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FF0000"/>
                <w:spacing w:val="0"/>
              </w:rPr>
            </w:pP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</w:pPr>
            <w:r w:rsidRPr="00621C95">
              <w:t>- сформированность собственной позиции по отношению к физической информации, получаемой из разных источн</w:t>
            </w:r>
            <w:r w:rsidRPr="00621C95">
              <w:t>и</w:t>
            </w:r>
            <w:r w:rsidRPr="00621C95">
              <w:t>ков;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толерантное сознание и поведение в поликультурном м</w:t>
            </w:r>
            <w:r w:rsidRPr="00621C95">
              <w:t>и</w:t>
            </w:r>
            <w:r w:rsidRPr="00621C95">
              <w:t xml:space="preserve">ре, 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готовность и способность вести диалог с другими люд</w:t>
            </w:r>
            <w:r w:rsidRPr="00621C95">
              <w:t>ь</w:t>
            </w:r>
            <w:r w:rsidRPr="00621C95">
              <w:t>ми, достигать в нем взаимопонимания, находить общие ц</w:t>
            </w:r>
            <w:r w:rsidRPr="00621C95">
              <w:t>е</w:t>
            </w:r>
            <w:r w:rsidRPr="00621C95">
              <w:t xml:space="preserve">ли и сотрудничать для их достижения, 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t>- способность противостоять идеологии экстремизма, национализма, ксенофобии, дискриминации по социал</w:t>
            </w:r>
            <w:r w:rsidRPr="00621C95">
              <w:t>ь</w:t>
            </w:r>
            <w:r w:rsidRPr="00621C95">
              <w:t>ным, религиозным, расовым, национальным признаками другим негативным социальным явлениям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lastRenderedPageBreak/>
              <w:t>ОК 07 С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сохран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нию окружающей среды, ресур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сбережению, применять знания об изменении климата, принц</w:t>
            </w:r>
            <w:r w:rsidRPr="00621C95">
              <w:rPr>
                <w:color w:val="000000"/>
                <w:spacing w:val="0"/>
              </w:rPr>
              <w:t>и</w:t>
            </w:r>
            <w:r w:rsidRPr="00621C95">
              <w:rPr>
                <w:color w:val="000000"/>
                <w:spacing w:val="0"/>
              </w:rPr>
              <w:t>пы бережливого производства, эффективно 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в чре</w:t>
            </w:r>
            <w:r w:rsidRPr="00621C95">
              <w:rPr>
                <w:color w:val="000000"/>
                <w:spacing w:val="0"/>
              </w:rPr>
              <w:t>з</w:t>
            </w:r>
            <w:r w:rsidRPr="00621C95">
              <w:rPr>
                <w:color w:val="000000"/>
                <w:spacing w:val="0"/>
              </w:rPr>
              <w:t>вычайных ситу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ях;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сформировать умения применять полученные знания для объяснения условий протекания физических явлений в природе и для принятия практических решений в повс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дневной жизни для обеспечения безопасности при обращ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и с бытовыми приборами и техническими устройствами, сохранения здоровья и соблюдения норм экологического поведения в окружающей среде; понимание необходимости применения достижений физики и технологий для раци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нального природопользования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</w:tbl>
    <w:p w:rsidR="00621C95" w:rsidRDefault="00621C95" w:rsidP="00B66B7A">
      <w:pPr>
        <w:jc w:val="both"/>
        <w:rPr>
          <w:rFonts w:cstheme="majorBidi"/>
          <w:color w:val="5A5A5A" w:themeColor="text1" w:themeTint="A5"/>
          <w:spacing w:val="15"/>
        </w:rPr>
      </w:pPr>
    </w:p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  <w:r w:rsidRPr="00621C95">
        <w:rPr>
          <w:sz w:val="28"/>
        </w:rPr>
        <w:t>В результате освоения учебного предмета УП.13 Физика:</w:t>
      </w: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</w:p>
    <w:tbl>
      <w:tblPr>
        <w:tblStyle w:val="af6"/>
        <w:tblW w:w="10456" w:type="dxa"/>
        <w:tblLayout w:type="fixed"/>
        <w:tblLook w:val="04A0" w:firstRow="1" w:lastRow="0" w:firstColumn="1" w:lastColumn="0" w:noHBand="0" w:noVBand="1"/>
      </w:tblPr>
      <w:tblGrid>
        <w:gridCol w:w="988"/>
        <w:gridCol w:w="9468"/>
      </w:tblGrid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Код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Наименование общих компетенций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1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обы решения задач профессиональной деятельности, применительно к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различным контекстам.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2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Использовать современные средства поиска, анализа и интерпретации информации и и</w:t>
            </w:r>
            <w:r w:rsidRPr="00621C95">
              <w:t>н</w:t>
            </w:r>
            <w:r w:rsidRPr="00621C95">
              <w:t>формационные технологии для выполнения задач профессиональной деятельности;.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4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Эффективно взаимодействовать и работать в коллективе и команде;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6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Формировать собственную позицию по отношению к физической информации, получа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мой из различных источников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7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;</w:t>
            </w:r>
          </w:p>
        </w:tc>
      </w:tr>
    </w:tbl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jc w:val="both"/>
        <w:rPr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232206" w:rsidRPr="00232206" w:rsidRDefault="00232206" w:rsidP="00B66B7A">
      <w:pPr>
        <w:jc w:val="both"/>
        <w:rPr>
          <w:lang w:eastAsia="x-none"/>
        </w:rPr>
      </w:pPr>
    </w:p>
    <w:p w:rsidR="000C2E04" w:rsidRPr="00B66B7A" w:rsidRDefault="009522F9" w:rsidP="00B66B7A">
      <w:pPr>
        <w:pStyle w:val="2"/>
        <w:ind w:firstLine="709"/>
        <w:jc w:val="both"/>
        <w:rPr>
          <w:lang w:val="ru-RU"/>
        </w:rPr>
      </w:pPr>
      <w:bookmarkStart w:id="4" w:name="_Toc160477723"/>
      <w:bookmarkStart w:id="5" w:name="_Toc160612630"/>
      <w:r w:rsidRPr="00B66B7A">
        <w:lastRenderedPageBreak/>
        <w:t>Практическое занятие</w:t>
      </w:r>
      <w:r w:rsidR="00232206" w:rsidRPr="00B66B7A">
        <w:t xml:space="preserve"> </w:t>
      </w:r>
      <w:bookmarkEnd w:id="4"/>
      <w:r w:rsidR="002D684A" w:rsidRPr="00B66B7A">
        <w:t xml:space="preserve"> </w:t>
      </w:r>
    </w:p>
    <w:p w:rsidR="009522F9" w:rsidRPr="00B66B7A" w:rsidRDefault="00B55013" w:rsidP="00B66B7A">
      <w:pPr>
        <w:pStyle w:val="2"/>
        <w:ind w:firstLine="709"/>
        <w:jc w:val="both"/>
        <w:rPr>
          <w:lang w:val="ru-RU"/>
        </w:rPr>
      </w:pPr>
      <w:r w:rsidRPr="00B66B7A">
        <w:t>Основы кинематики</w:t>
      </w:r>
      <w:r w:rsidR="0065723A" w:rsidRPr="00B66B7A">
        <w:t>. Решение практико-ориентированных задач</w:t>
      </w:r>
      <w:r w:rsidR="008E6335" w:rsidRPr="00B66B7A">
        <w:t>.</w:t>
      </w:r>
      <w:bookmarkEnd w:id="5"/>
    </w:p>
    <w:p w:rsidR="00B55013" w:rsidRPr="00232206" w:rsidRDefault="00B55013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</w:t>
      </w:r>
      <w:r w:rsidR="00682132" w:rsidRPr="00785F2C">
        <w:rPr>
          <w:i/>
          <w:sz w:val="28"/>
          <w:szCs w:val="28"/>
        </w:rPr>
        <w:t>Теоретическая часть</w:t>
      </w:r>
    </w:p>
    <w:p w:rsidR="000C2E04" w:rsidRDefault="000C2E04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Геннадий Яковлевич. Физика :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 w:rsidR="00C4442B">
        <w:rPr>
          <w:sz w:val="28"/>
          <w:szCs w:val="28"/>
        </w:rPr>
        <w:t xml:space="preserve">ой. </w:t>
      </w:r>
      <w:r w:rsidR="00C4442B" w:rsidRPr="000C2E04">
        <w:rPr>
          <w:sz w:val="28"/>
          <w:szCs w:val="28"/>
        </w:rPr>
        <w:t>–</w:t>
      </w:r>
      <w:r w:rsidR="00C4442B"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 w:rsidR="00C4442B"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9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FF2971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FF2971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«Физика и познание мира» стр. 5 </w:t>
      </w:r>
      <w:r w:rsidR="00C4442B">
        <w:rPr>
          <w:sz w:val="28"/>
          <w:szCs w:val="28"/>
        </w:rPr>
        <w:t>–</w:t>
      </w:r>
      <w:r w:rsidRPr="00FF2971">
        <w:rPr>
          <w:sz w:val="28"/>
          <w:szCs w:val="28"/>
        </w:rPr>
        <w:t xml:space="preserve"> 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 xml:space="preserve">«Механика. Механическое движение. Система отсчета» стр. 10 - 14  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Траектория. Путь. Перемещение» стр. 18-1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прямолинейное движение. Скорость. Уравнение движ</w:t>
      </w:r>
      <w:r w:rsidRPr="00C4442B">
        <w:rPr>
          <w:sz w:val="28"/>
          <w:szCs w:val="28"/>
        </w:rPr>
        <w:t>е</w:t>
      </w:r>
      <w:r w:rsidRPr="00C4442B">
        <w:rPr>
          <w:sz w:val="28"/>
          <w:szCs w:val="28"/>
        </w:rPr>
        <w:t>ния» стр. 20-2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Мгновенная и средняя скорости» стр.   31-3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Ускорение» стр. 34-36</w:t>
      </w:r>
    </w:p>
    <w:p w:rsidR="00C4442B" w:rsidRP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20217" w:rsidRDefault="00214432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 xml:space="preserve">2. </w:t>
      </w:r>
      <w:r w:rsidR="00A11173" w:rsidRPr="00785F2C">
        <w:rPr>
          <w:i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214432" w:rsidRPr="00785F2C">
        <w:rPr>
          <w:sz w:val="28"/>
          <w:szCs w:val="28"/>
        </w:rPr>
        <w:t>Что такое Механическое движение?</w:t>
      </w:r>
    </w:p>
    <w:p w:rsidR="00CB6300" w:rsidRP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. </w:t>
      </w:r>
      <w:r w:rsidR="00214432" w:rsidRPr="00785F2C">
        <w:rPr>
          <w:sz w:val="28"/>
          <w:szCs w:val="28"/>
        </w:rPr>
        <w:t>Что такое материальная точка?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14432" w:rsidRPr="00785F2C">
        <w:rPr>
          <w:sz w:val="28"/>
          <w:szCs w:val="28"/>
        </w:rPr>
        <w:t>Дайте определения: траектория, путь, перемещение</w:t>
      </w:r>
      <w:r w:rsidR="006245A2" w:rsidRPr="00785F2C">
        <w:rPr>
          <w:sz w:val="28"/>
          <w:szCs w:val="28"/>
        </w:rPr>
        <w:t>.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245A2" w:rsidRPr="00785F2C">
        <w:rPr>
          <w:sz w:val="28"/>
          <w:szCs w:val="28"/>
        </w:rPr>
        <w:t>Прямолинейное равноускоренное движение – это …</w:t>
      </w:r>
    </w:p>
    <w:p w:rsidR="006245A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245A2" w:rsidRPr="00785F2C">
        <w:rPr>
          <w:sz w:val="28"/>
          <w:szCs w:val="28"/>
        </w:rPr>
        <w:t xml:space="preserve">Ускорение и ускорение свободного падения. </w:t>
      </w:r>
      <w:r w:rsidR="00CB6300" w:rsidRPr="00785F2C">
        <w:rPr>
          <w:sz w:val="28"/>
          <w:szCs w:val="28"/>
        </w:rPr>
        <w:t>Определение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142906" w:rsidRDefault="00625A9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625A9B" w:rsidRPr="00785F2C" w:rsidRDefault="00625A9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занятии рассматриваются</w:t>
      </w:r>
      <w:r w:rsidR="00214432" w:rsidRPr="00785F2C">
        <w:rPr>
          <w:color w:val="000000"/>
          <w:sz w:val="28"/>
          <w:szCs w:val="28"/>
        </w:rPr>
        <w:t xml:space="preserve"> следующие задачи</w:t>
      </w:r>
      <w:r w:rsidRPr="00785F2C">
        <w:rPr>
          <w:color w:val="000000"/>
          <w:sz w:val="28"/>
          <w:szCs w:val="28"/>
        </w:rPr>
        <w:t>:</w:t>
      </w:r>
    </w:p>
    <w:p w:rsidR="00214432" w:rsidRPr="00785F2C" w:rsidRDefault="0021443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Автомобиль, двигаясь с ускорением 2,5 м/с</w:t>
      </w:r>
      <w:r w:rsidRPr="00E50AF1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, уменьшил свою скорость с 90 до 0 км/ч. Сколько времени ему для этого понадобилось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 подходе к станции поезд начал торможение с ускорением 0,6 м/с2, имея начальную скорость 388,8 км/ч. Определите тормозной путь поезда, если торможение длилось 3 минуты.</w:t>
      </w:r>
    </w:p>
    <w:p w:rsidR="00621C95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Движение тела задано уравнением</w:t>
      </w:r>
    </w:p>
    <w:p w:rsid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) </w:t>
      </w:r>
      <w:r w:rsidR="00915A2B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+10t-0.5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915A2B" w:rsidRPr="002C385D">
        <w:rPr>
          <w:color w:val="000000"/>
          <w:sz w:val="28"/>
          <w:szCs w:val="28"/>
        </w:rPr>
        <w:t xml:space="preserve"> </w:t>
      </w:r>
    </w:p>
    <w:p w:rsidR="00621C95" w:rsidRP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Б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t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</w:p>
    <w:p w:rsidR="003355F8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+8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2t</m:t>
        </m:r>
      </m:oMath>
      <w:r w:rsidRPr="002C385D">
        <w:rPr>
          <w:color w:val="000000"/>
          <w:sz w:val="28"/>
          <w:szCs w:val="28"/>
        </w:rPr>
        <w:t xml:space="preserve"> </w:t>
      </w:r>
    </w:p>
    <w:p w:rsidR="003355F8" w:rsidRPr="003355F8" w:rsidRDefault="003355F8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Г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t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8</m:t>
        </m:r>
      </m:oMath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1) начальную координату тела; 2)проекцию скорости тела; 3) проекцию ускорения; 4) вид движения; 5) запишите уравнение проекции скорости; 6) определите значение координа</w:t>
      </w:r>
      <w:r w:rsidR="003355F8">
        <w:rPr>
          <w:color w:val="000000"/>
          <w:sz w:val="28"/>
          <w:szCs w:val="28"/>
        </w:rPr>
        <w:t>ты и скорости в момент времени 2</w:t>
      </w:r>
      <w:r w:rsidRPr="00785F2C">
        <w:rPr>
          <w:color w:val="000000"/>
          <w:sz w:val="28"/>
          <w:szCs w:val="28"/>
        </w:rPr>
        <w:t xml:space="preserve"> с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Вагон движется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-0,5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Начальная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 вагона равна 180 км/ч. Через сколько времени вагон остановится? Постройте график зависимости скорости от времени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амолет, летевший прямолинейно с постоянной скоростью 720 км/ч, стал двигаться с постоянным ускорением 14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Какой скорости достиг самолет и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ое расстояние он пролетел за это время? Чему равна средняя скорость за время 10 с при ускоренном движени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рамвай</w:t>
      </w:r>
      <w:r w:rsidRPr="00785F2C">
        <w:rPr>
          <w:color w:val="000000"/>
          <w:sz w:val="28"/>
          <w:szCs w:val="28"/>
        </w:rPr>
        <w:tab/>
        <w:t xml:space="preserve"> двигался равномерно прямолинейно со скоростью 12 м/с, а в процессе торможения –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1,2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Определите время торможения и тормозной путь трамвая. Постройте графики скорости и ускорения от времени.</w:t>
      </w:r>
    </w:p>
    <w:p w:rsidR="002C385D" w:rsidRPr="002C385D" w:rsidRDefault="002C385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374BC" w:rsidRPr="00785F2C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C374BC" w:rsidRPr="00785F2C">
        <w:rPr>
          <w:color w:val="000000"/>
          <w:sz w:val="28"/>
          <w:szCs w:val="28"/>
        </w:rPr>
        <w:t>Автомобиль начинает движение из состояния покоя и за время 5 с он ра</w:t>
      </w:r>
      <w:r w:rsidR="00C374BC" w:rsidRPr="00785F2C">
        <w:rPr>
          <w:color w:val="000000"/>
          <w:sz w:val="28"/>
          <w:szCs w:val="28"/>
        </w:rPr>
        <w:t>з</w:t>
      </w:r>
      <w:r w:rsidR="00C374BC" w:rsidRPr="00785F2C">
        <w:rPr>
          <w:color w:val="000000"/>
          <w:sz w:val="28"/>
          <w:szCs w:val="28"/>
        </w:rPr>
        <w:t>гоняется до 25 м/с. С каким ускорением двигался автомобиль?</w:t>
      </w:r>
    </w:p>
    <w:p w:rsidR="002C385D" w:rsidRPr="002C385D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8</w:t>
      </w:r>
      <w:r w:rsidR="002C385D" w:rsidRPr="002C385D">
        <w:rPr>
          <w:color w:val="000000"/>
          <w:sz w:val="28"/>
          <w:szCs w:val="28"/>
        </w:rPr>
        <w:t>.</w:t>
      </w:r>
      <w:r w:rsidR="002C385D">
        <w:rPr>
          <w:color w:val="000000"/>
          <w:sz w:val="28"/>
          <w:szCs w:val="28"/>
        </w:rPr>
        <w:t xml:space="preserve"> </w:t>
      </w:r>
      <w:r w:rsidR="00C374BC" w:rsidRPr="00785F2C">
        <w:rPr>
          <w:color w:val="000000"/>
          <w:sz w:val="28"/>
          <w:szCs w:val="28"/>
        </w:rPr>
        <w:t>Скорость автомобиля за 5 с уменьшается с 25 м/с до 5 м/с. Найти модуль и проекцию ускорения автомобил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405D3" w:rsidRPr="002D1563" w:rsidRDefault="00C374BC" w:rsidP="002D1563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Теплоход движется по озеру параллельно берегу со скоростью v</w:t>
      </w:r>
      <w:r w:rsidRPr="006405D3">
        <w:rPr>
          <w:color w:val="000000"/>
          <w:sz w:val="28"/>
          <w:szCs w:val="28"/>
          <w:vertAlign w:val="subscript"/>
        </w:rPr>
        <w:t>1</w:t>
      </w:r>
      <w:r w:rsidRPr="00785F2C">
        <w:rPr>
          <w:color w:val="000000"/>
          <w:sz w:val="28"/>
          <w:szCs w:val="28"/>
        </w:rPr>
        <w:t xml:space="preserve"> = 25 км/ч. От берега отходит катер со скоростью v</w:t>
      </w:r>
      <w:r w:rsidRPr="006405D3">
        <w:rPr>
          <w:color w:val="000000"/>
          <w:sz w:val="28"/>
          <w:szCs w:val="28"/>
          <w:vertAlign w:val="subscript"/>
        </w:rPr>
        <w:t>2</w:t>
      </w:r>
      <w:r w:rsidRPr="00785F2C">
        <w:rPr>
          <w:color w:val="000000"/>
          <w:sz w:val="28"/>
          <w:szCs w:val="28"/>
        </w:rPr>
        <w:t xml:space="preserve"> = 40 км/ч. Через какое наименьшее время катер сможет догнать теплоход, если в начальный момент теплоход и катер нах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дились на одной нормали к берегу и расстояние между ними было S = 1 к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Трамвай, двигаясь со скоростью 90 км/ч, остановился за 1 минуту. Найдите ускорение трамва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Автомобиль тронулся с места без начальной скорости и через 10 с набрал скорость 90 км/ч. Какой путь он прошел за это врем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Мотоцикл разгоняется из состояния покоя до скорости 72 км/ч за 10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его ускорение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Мотоцикл тормозит со скорости 68,4 км/ч до полной остановки за 38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проекцию его уско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начинает движение из состояния покоя с ускорением 1 м/с2, какую скорость оно приобретет через 10 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Вектор начальной скорости тела направлен против положительного направления оси абсцисс. Вектор ускорения </w:t>
      </w:r>
      <w:proofErr w:type="spellStart"/>
      <w:r w:rsidRPr="00785F2C">
        <w:rPr>
          <w:color w:val="000000"/>
          <w:sz w:val="28"/>
          <w:szCs w:val="28"/>
        </w:rPr>
        <w:t>сонаправлен</w:t>
      </w:r>
      <w:proofErr w:type="spellEnd"/>
      <w:r w:rsidRPr="00785F2C">
        <w:rPr>
          <w:color w:val="000000"/>
          <w:sz w:val="28"/>
          <w:szCs w:val="28"/>
        </w:rPr>
        <w:t xml:space="preserve"> с ним. Проекция нач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ой скорости тела -15 м/с, проекция ускорения равна -0,5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Найти проекцию скорости через 10 секунд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За какое время мотоциклист, двигаясь с ускорением 0,5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, увеличит свою скорость с 12 до 28 м/с?</w:t>
      </w:r>
    </w:p>
    <w:p w:rsidR="003355F8" w:rsidRDefault="006405D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0C2E04" w:rsidRPr="00B66B7A" w:rsidRDefault="005A650C" w:rsidP="00B66B7A">
      <w:pPr>
        <w:pStyle w:val="2"/>
        <w:ind w:firstLine="709"/>
        <w:jc w:val="both"/>
        <w:rPr>
          <w:lang w:val="ru-RU"/>
        </w:rPr>
      </w:pPr>
      <w:r>
        <w:rPr>
          <w:lang w:val="ru-RU"/>
        </w:rPr>
        <w:lastRenderedPageBreak/>
        <w:t xml:space="preserve">№2 </w:t>
      </w:r>
      <w:r w:rsidR="003355F8" w:rsidRPr="00B66B7A">
        <w:t xml:space="preserve">Практическое занятие. </w:t>
      </w:r>
    </w:p>
    <w:p w:rsidR="003355F8" w:rsidRPr="00B66B7A" w:rsidRDefault="003355F8" w:rsidP="00B66B7A">
      <w:pPr>
        <w:pStyle w:val="2"/>
        <w:ind w:firstLine="709"/>
        <w:jc w:val="both"/>
        <w:rPr>
          <w:lang w:val="ru-RU"/>
        </w:rPr>
      </w:pPr>
      <w:r w:rsidRPr="00B66B7A">
        <w:rPr>
          <w:lang w:val="ru-RU"/>
        </w:rPr>
        <w:t>Движение по окружности</w:t>
      </w:r>
      <w:r w:rsidRPr="00B66B7A">
        <w:t>. Решение практико-ориентированных задач.</w:t>
      </w:r>
    </w:p>
    <w:p w:rsidR="00C4442B" w:rsidRPr="00232206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C4442B" w:rsidRDefault="00C4442B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Геннадий Яковлевич. Физика :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10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C4442B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Ускорение» стр. 34-36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движение точки по окружности» стр. 55-56</w:t>
      </w:r>
    </w:p>
    <w:p w:rsidR="00C4442B" w:rsidRP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Кинематика абсолютно твердого тела» стр. 57-61</w:t>
      </w:r>
    </w:p>
    <w:p w:rsidR="00C4442B" w:rsidRPr="00C4442B" w:rsidRDefault="00C4442B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C4442B" w:rsidRPr="00B66B7A" w:rsidRDefault="00C4442B" w:rsidP="00B66B7A">
      <w:pPr>
        <w:pStyle w:val="af1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1. Точка движения равномерно по окружности. Постоянна ли е скорость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2. постоянно ли ускорение при равномерном движении точки по окружн</w:t>
      </w:r>
      <w:r w:rsidRPr="00B66B7A">
        <w:rPr>
          <w:sz w:val="28"/>
          <w:szCs w:val="28"/>
        </w:rPr>
        <w:t>о</w:t>
      </w:r>
      <w:r w:rsidRPr="00B66B7A">
        <w:rPr>
          <w:sz w:val="28"/>
          <w:szCs w:val="28"/>
        </w:rPr>
        <w:t>сти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3. Куда направленно ускорение конца стрелки часов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 xml:space="preserve">4. Будет ли </w:t>
      </w:r>
      <w:r w:rsidR="00B66B7A" w:rsidRPr="00B66B7A">
        <w:rPr>
          <w:sz w:val="28"/>
          <w:szCs w:val="28"/>
        </w:rPr>
        <w:t>ускорение перпендикулярно мгновенной скорости?</w:t>
      </w:r>
    </w:p>
    <w:p w:rsidR="00B66B7A" w:rsidRPr="00B66B7A" w:rsidRDefault="00B66B7A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5. Какое ускорение всегда перпендикулярно мгновенной скорости?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232206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е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С </w:t>
      </w:r>
      <w:proofErr w:type="spellStart"/>
      <w:r w:rsidRPr="00785F2C">
        <w:rPr>
          <w:color w:val="000000"/>
          <w:sz w:val="28"/>
          <w:szCs w:val="28"/>
        </w:rPr>
        <w:t>кaкoй</w:t>
      </w:r>
      <w:proofErr w:type="spellEnd"/>
      <w:r w:rsidRPr="00785F2C">
        <w:rPr>
          <w:color w:val="000000"/>
          <w:sz w:val="28"/>
          <w:szCs w:val="28"/>
        </w:rPr>
        <w:t xml:space="preserve"> скоростью велосипедист проходит закругление c радиусом 50 ме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ов, если центростремительное ускорение его движения равная 8 м/c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?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Колесо радиусом 70 см делает один оборот за 0,2 секунды. Найти скорость точек на ободе колеса.</w:t>
      </w:r>
    </w:p>
    <w:p w:rsidR="00D02350" w:rsidRPr="00D02350" w:rsidRDefault="00D02350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D02350">
        <w:rPr>
          <w:sz w:val="28"/>
          <w:szCs w:val="28"/>
        </w:rPr>
        <w:lastRenderedPageBreak/>
        <w:t>3. Какого центростремительное ускорение автомобиля, движущегося по з</w:t>
      </w:r>
      <w:r w:rsidRPr="00D02350">
        <w:rPr>
          <w:sz w:val="28"/>
          <w:szCs w:val="28"/>
        </w:rPr>
        <w:t>а</w:t>
      </w:r>
      <w:r w:rsidRPr="00D02350">
        <w:rPr>
          <w:sz w:val="28"/>
          <w:szCs w:val="28"/>
        </w:rPr>
        <w:t xml:space="preserve">круглению 1 км со скоростью 72 км/ч?  </w:t>
      </w:r>
    </w:p>
    <w:p w:rsidR="00C374B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C374BC" w:rsidRPr="00785F2C">
        <w:rPr>
          <w:color w:val="000000"/>
          <w:sz w:val="28"/>
          <w:szCs w:val="28"/>
        </w:rPr>
        <w:t xml:space="preserve">Колесо велосипедиста имеет радиус 35 см. C </w:t>
      </w:r>
      <w:proofErr w:type="spellStart"/>
      <w:r w:rsidR="00C374BC" w:rsidRPr="00785F2C">
        <w:rPr>
          <w:color w:val="000000"/>
          <w:sz w:val="28"/>
          <w:szCs w:val="28"/>
        </w:rPr>
        <w:t>кaкoй</w:t>
      </w:r>
      <w:proofErr w:type="spellEnd"/>
      <w:r w:rsidR="00C374BC" w:rsidRPr="00785F2C">
        <w:rPr>
          <w:color w:val="000000"/>
          <w:sz w:val="28"/>
          <w:szCs w:val="28"/>
        </w:rPr>
        <w:t xml:space="preserve"> скоростью едет вел</w:t>
      </w:r>
      <w:r w:rsidR="00C374BC" w:rsidRPr="00785F2C">
        <w:rPr>
          <w:color w:val="000000"/>
          <w:sz w:val="28"/>
          <w:szCs w:val="28"/>
        </w:rPr>
        <w:t>о</w:t>
      </w:r>
      <w:r w:rsidR="00C374BC" w:rsidRPr="00785F2C">
        <w:rPr>
          <w:color w:val="000000"/>
          <w:sz w:val="28"/>
          <w:szCs w:val="28"/>
        </w:rPr>
        <w:t>сипедист, если колесо делает 3 оборота в секунду? Чему равен период вращения колеса?</w:t>
      </w:r>
    </w:p>
    <w:p w:rsidR="006806BC" w:rsidRPr="00785F2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6806BC">
        <w:rPr>
          <w:color w:val="000000"/>
          <w:sz w:val="28"/>
          <w:szCs w:val="28"/>
        </w:rPr>
        <w:t>у</w:t>
      </w:r>
      <w:r w:rsidR="006806BC">
        <w:rPr>
          <w:color w:val="000000"/>
          <w:sz w:val="28"/>
          <w:szCs w:val="28"/>
        </w:rPr>
        <w:t xml:space="preserve">щейся равномерно по окружности радиусом 50 см со скоростью 7,2 км/ч? </w:t>
      </w:r>
    </w:p>
    <w:p w:rsidR="003843E4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3843E4">
        <w:rPr>
          <w:color w:val="000000"/>
          <w:sz w:val="28"/>
          <w:szCs w:val="28"/>
        </w:rPr>
        <w:t xml:space="preserve">Период обращения диска равен 4 секунды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D02350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D02350">
        <w:rPr>
          <w:color w:val="000000"/>
          <w:sz w:val="28"/>
          <w:szCs w:val="28"/>
        </w:rPr>
        <w:t>у</w:t>
      </w:r>
      <w:r w:rsidR="00D02350">
        <w:rPr>
          <w:color w:val="000000"/>
          <w:sz w:val="28"/>
          <w:szCs w:val="28"/>
        </w:rPr>
        <w:t>щейся равномерно по окружности радиусом 50 см со скоростью 7,2 км/ч.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Сколько оборотов сделает колесо, имеющее угловую скорость 4 рад/с за 50 с?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="006806BC">
        <w:rPr>
          <w:color w:val="000000"/>
          <w:sz w:val="28"/>
          <w:szCs w:val="28"/>
        </w:rPr>
        <w:t xml:space="preserve">. Период вращения диска 4 с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>
        <w:rPr>
          <w:color w:val="000000"/>
          <w:sz w:val="28"/>
          <w:szCs w:val="28"/>
        </w:rPr>
        <w:t>. При вращении на тренажере – центрифуге радиусом 4 м летчик испыт</w:t>
      </w:r>
      <w:r w:rsidR="006806BC">
        <w:rPr>
          <w:color w:val="000000"/>
          <w:sz w:val="28"/>
          <w:szCs w:val="28"/>
        </w:rPr>
        <w:t>ы</w:t>
      </w:r>
      <w:r w:rsidR="006806BC">
        <w:rPr>
          <w:color w:val="000000"/>
          <w:sz w:val="28"/>
          <w:szCs w:val="28"/>
        </w:rPr>
        <w:t>вает центростремительное ускорение, равное 40 м/с2. Определит линейную ск</w:t>
      </w:r>
      <w:r w:rsidR="006806BC">
        <w:rPr>
          <w:color w:val="000000"/>
          <w:sz w:val="28"/>
          <w:szCs w:val="28"/>
        </w:rPr>
        <w:t>о</w:t>
      </w:r>
      <w:r w:rsidR="006806BC">
        <w:rPr>
          <w:color w:val="000000"/>
          <w:sz w:val="28"/>
          <w:szCs w:val="28"/>
        </w:rPr>
        <w:t xml:space="preserve">рость летчика, угловую скорость, частоту и период обращения центрифуги. 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1</w:t>
      </w:r>
      <w:r w:rsidR="00D02350">
        <w:rPr>
          <w:color w:val="000000"/>
          <w:sz w:val="28"/>
          <w:szCs w:val="28"/>
        </w:rPr>
        <w:t>. При вращении на тренажере – центрифуге</w:t>
      </w:r>
      <w:r w:rsidR="00C4780F">
        <w:rPr>
          <w:color w:val="000000"/>
          <w:sz w:val="28"/>
          <w:szCs w:val="28"/>
        </w:rPr>
        <w:t xml:space="preserve"> радиусом 4 метра летчик-испытатель испытывает центростремительное ускорение, равное</w:t>
      </w:r>
      <w:r w:rsidR="00C4780F" w:rsidRPr="003843E4">
        <w:rPr>
          <w:color w:val="000000"/>
          <w:sz w:val="28"/>
          <w:szCs w:val="28"/>
          <w:vertAlign w:val="superscript"/>
        </w:rPr>
        <w:t xml:space="preserve"> </w:t>
      </w:r>
      <w:r w:rsidR="00C4780F">
        <w:rPr>
          <w:color w:val="000000"/>
          <w:sz w:val="28"/>
          <w:szCs w:val="28"/>
        </w:rPr>
        <w:t>40 м/с</w:t>
      </w:r>
      <w:r w:rsidR="00C4780F" w:rsidRPr="003843E4">
        <w:rPr>
          <w:color w:val="000000"/>
          <w:sz w:val="28"/>
          <w:szCs w:val="28"/>
          <w:vertAlign w:val="superscript"/>
        </w:rPr>
        <w:t>2</w:t>
      </w:r>
      <w:r w:rsidR="00C4780F">
        <w:rPr>
          <w:color w:val="000000"/>
          <w:sz w:val="28"/>
          <w:szCs w:val="28"/>
        </w:rPr>
        <w:t>. Опред</w:t>
      </w:r>
      <w:r w:rsidR="00C4780F">
        <w:rPr>
          <w:color w:val="000000"/>
          <w:sz w:val="28"/>
          <w:szCs w:val="28"/>
        </w:rPr>
        <w:t>е</w:t>
      </w:r>
      <w:r w:rsidR="00C4780F">
        <w:rPr>
          <w:color w:val="000000"/>
          <w:sz w:val="28"/>
          <w:szCs w:val="28"/>
        </w:rPr>
        <w:t xml:space="preserve">лите </w:t>
      </w:r>
      <w:r>
        <w:rPr>
          <w:color w:val="000000"/>
          <w:sz w:val="28"/>
          <w:szCs w:val="28"/>
        </w:rPr>
        <w:t>линейную и угловую скорость летчика, частоту и период обращения центр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фуги.</w:t>
      </w:r>
      <w:r w:rsidR="00D02350">
        <w:rPr>
          <w:color w:val="000000"/>
          <w:sz w:val="28"/>
          <w:szCs w:val="28"/>
        </w:rPr>
        <w:t xml:space="preserve"> </w:t>
      </w:r>
    </w:p>
    <w:p w:rsidR="003843E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="00C374BC" w:rsidRPr="00785F2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Один конец веревки длиной 0,5 м привязан к потолку, после чего к др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гому ее концу был привязан груз. Груз  отвесили в сторону и отпустили. Когда груз проходит нижнею точку траектории его скорости составляет 4 м/с. Вычислите це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тростремительное ускорение груза в нижней точке траектории. 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.</w:t>
      </w:r>
      <w:r w:rsidR="00C374BC" w:rsidRPr="00785F2C">
        <w:rPr>
          <w:color w:val="000000"/>
          <w:sz w:val="28"/>
          <w:szCs w:val="28"/>
        </w:rPr>
        <w:t xml:space="preserve"> Чему равна центростремительная сила и центростремительное ускорение, действующее на пращу массой 400 г, вращающуюся на веревке длиной 50 сант</w:t>
      </w:r>
      <w:r w:rsidR="00C374BC" w:rsidRPr="00785F2C">
        <w:rPr>
          <w:color w:val="000000"/>
          <w:sz w:val="28"/>
          <w:szCs w:val="28"/>
        </w:rPr>
        <w:t>и</w:t>
      </w:r>
      <w:r w:rsidR="00C374BC" w:rsidRPr="00785F2C">
        <w:rPr>
          <w:color w:val="000000"/>
          <w:sz w:val="28"/>
          <w:szCs w:val="28"/>
        </w:rPr>
        <w:t>метров равномерно со скоростью 3 м/с?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4</w:t>
      </w:r>
      <w:r w:rsidR="00C374BC" w:rsidRPr="00785F2C">
        <w:rPr>
          <w:color w:val="000000"/>
          <w:sz w:val="28"/>
          <w:szCs w:val="28"/>
        </w:rPr>
        <w:t>. Период обращения космического корабля вокруг Земли равен 90 мин</w:t>
      </w:r>
      <w:r w:rsidR="00C374BC" w:rsidRPr="00785F2C">
        <w:rPr>
          <w:color w:val="000000"/>
          <w:sz w:val="28"/>
          <w:szCs w:val="28"/>
        </w:rPr>
        <w:t>у</w:t>
      </w:r>
      <w:r w:rsidR="00C374BC" w:rsidRPr="00785F2C">
        <w:rPr>
          <w:color w:val="000000"/>
          <w:sz w:val="28"/>
          <w:szCs w:val="28"/>
        </w:rPr>
        <w:t>там. Высота подъема корабля над поверхностью Земли составляет 300 км. Радиус Земли равен 6400 км. Определить скорость корабля.</w:t>
      </w:r>
    </w:p>
    <w:p w:rsidR="003B27D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5</w:t>
      </w:r>
      <w:r w:rsidR="00C374BC" w:rsidRPr="00785F2C">
        <w:rPr>
          <w:color w:val="000000"/>
          <w:sz w:val="28"/>
          <w:szCs w:val="28"/>
        </w:rPr>
        <w:t>. Какую частоту вращения нужно иметь радиальной космической станции радиусом 100 м, чтобы центростремительное ускорение было равно ускорению свободного падения</w:t>
      </w:r>
      <w:r w:rsidR="003B27D4">
        <w:rPr>
          <w:color w:val="000000"/>
          <w:sz w:val="28"/>
          <w:szCs w:val="28"/>
        </w:rPr>
        <w:t>?</w:t>
      </w:r>
    </w:p>
    <w:p w:rsidR="003843E4" w:rsidRDefault="003B27D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5A650C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. </w:t>
      </w:r>
      <w:r w:rsidR="003843E4">
        <w:rPr>
          <w:color w:val="000000"/>
          <w:sz w:val="28"/>
          <w:szCs w:val="28"/>
        </w:rPr>
        <w:t xml:space="preserve">Колесо радиусам 80 см делает один оборот </w:t>
      </w:r>
      <w:r w:rsidR="00F1286A">
        <w:rPr>
          <w:color w:val="000000"/>
          <w:sz w:val="28"/>
          <w:szCs w:val="28"/>
        </w:rPr>
        <w:t>за 0,8 с. Найдите скорость т</w:t>
      </w:r>
      <w:r w:rsidR="00F1286A">
        <w:rPr>
          <w:color w:val="000000"/>
          <w:sz w:val="28"/>
          <w:szCs w:val="28"/>
        </w:rPr>
        <w:t>о</w:t>
      </w:r>
      <w:r w:rsidR="00F1286A">
        <w:rPr>
          <w:color w:val="000000"/>
          <w:sz w:val="28"/>
          <w:szCs w:val="28"/>
        </w:rPr>
        <w:t>чек на ободе колеса. Угловую частоту обращения колеса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7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Самолет летит со скоростью 540 км/ч. При этом его пропеллер, диаметр которого составляет 300 см, вращается с частотой 2400 об/мин. Чему равна ск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рость конца пропеллера относительно неподвижного наблюдателя на Земле?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8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 xml:space="preserve">Какова скорость движения автомобиля, если его колеса радиусом 30 см делает 500 оборотов в минуту. 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9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Период вращения диска равен 4 с. Найдите центростремительное ускор</w:t>
      </w:r>
      <w:r w:rsidR="003B27D4">
        <w:rPr>
          <w:color w:val="000000"/>
          <w:sz w:val="28"/>
          <w:szCs w:val="28"/>
        </w:rPr>
        <w:t>е</w:t>
      </w:r>
      <w:r w:rsidR="003B27D4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</w:t>
      </w:r>
      <w:r w:rsidR="003B27D4">
        <w:rPr>
          <w:color w:val="000000"/>
          <w:sz w:val="28"/>
          <w:szCs w:val="28"/>
        </w:rPr>
        <w:t>. Шарик движется по окружности радиусом 2 м со скоростью 3 м/с. Во сколько раз изменится его центростремительное ускорение, если радиус его окружности уменьшится в 3 раза, а  скорость увеличится в 5 раз?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1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>Скорость оборотов сделает колесо, имеющее угловую скорость 4 рад/с за 50 с?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2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Один конец веревки длиной 0,5 м привязан потолку, после чего к другому ее концу был привязан груз. Груз отвели в сторону и отпустили. Когда груз прох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дит нижнюю точку траектории, его скорость составляет 4 м/с. Вычислит центр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стремительное ускорение груза в нижней точке траектории.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3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>Период вращения диска 4 секунд. Найдите центростремительное ускор</w:t>
      </w:r>
      <w:r w:rsidR="00F1286A">
        <w:rPr>
          <w:color w:val="000000"/>
          <w:sz w:val="28"/>
          <w:szCs w:val="28"/>
        </w:rPr>
        <w:t>е</w:t>
      </w:r>
      <w:r w:rsidR="00F1286A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4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Колесо радиусом 80 см делает один оборот за 0,8 с. Найдите скорость т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чек на ободе колеса.</w:t>
      </w:r>
    </w:p>
    <w:p w:rsidR="00142906" w:rsidRPr="0037528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25</w:t>
      </w:r>
      <w:r w:rsidR="003B27D4">
        <w:rPr>
          <w:color w:val="000000"/>
          <w:sz w:val="28"/>
          <w:szCs w:val="28"/>
        </w:rPr>
        <w:t>. Какова скорость движения автомобиля, если его колесо радиусом 30 см делает 500 оборотов в минуту</w:t>
      </w:r>
      <w:r w:rsidR="00C374BC" w:rsidRPr="00785F2C">
        <w:rPr>
          <w:color w:val="000000"/>
          <w:sz w:val="28"/>
          <w:szCs w:val="28"/>
        </w:rPr>
        <w:t>?</w:t>
      </w:r>
    </w:p>
    <w:p w:rsidR="0037528A" w:rsidRPr="0037528A" w:rsidRDefault="0037528A" w:rsidP="0037528A"/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B66B7A">
      <w:pPr>
        <w:jc w:val="both"/>
      </w:pP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Какую частоту вращения нужно иметь радиальной космической станции радиусом 40 м, чтобы центростремительное ускорение было равно ускорению с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одного падени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 какой частотой вращается барабан стиральной машины, если один об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т он совершает за 0,15 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Какое центростремительное ускорение будет действовать на велосипед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ста, если он движется со скоростью 10 м/с по закруглению трассы радиусом 40 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о сколько раз линейная скорость точки обода колеса радиусом 20 см больше линейной скорости точки, расположенной на 8 см ближе к центру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Колесо, вращаясь с постоянным ускорением, достигло угловой скорости 30 рад/с через 15 оборотов после начал вращения. Найти угловое ускорение колес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движется по окружности с ускорением 4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 xml:space="preserve"> по окружности ради</w:t>
      </w:r>
      <w:r w:rsidRPr="00785F2C">
        <w:rPr>
          <w:color w:val="000000"/>
          <w:sz w:val="28"/>
          <w:szCs w:val="28"/>
        </w:rPr>
        <w:t>у</w:t>
      </w:r>
      <w:r w:rsidR="002C385D">
        <w:rPr>
          <w:color w:val="000000"/>
          <w:sz w:val="28"/>
          <w:szCs w:val="28"/>
        </w:rPr>
        <w:t>сом 80 м. Какова линейную и угловую</w:t>
      </w:r>
      <w:r w:rsidRPr="00785F2C">
        <w:rPr>
          <w:color w:val="000000"/>
          <w:sz w:val="28"/>
          <w:szCs w:val="28"/>
        </w:rPr>
        <w:t xml:space="preserve"> скорость тела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Найдите период обращения Луны вокруг Земли. Если расстояние от Луны до Земли 384467 км, а скорость движения 1,023 км/с.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</w:t>
      </w:r>
      <w:r w:rsidR="002C385D">
        <w:rPr>
          <w:color w:val="000000"/>
          <w:sz w:val="28"/>
          <w:szCs w:val="28"/>
        </w:rPr>
        <w:t>Каково центростремительное ускорение автомобиля, движущегося по з</w:t>
      </w:r>
      <w:r w:rsidR="002C385D">
        <w:rPr>
          <w:color w:val="000000"/>
          <w:sz w:val="28"/>
          <w:szCs w:val="28"/>
        </w:rPr>
        <w:t>а</w:t>
      </w:r>
      <w:r w:rsidR="002C385D">
        <w:rPr>
          <w:color w:val="000000"/>
          <w:sz w:val="28"/>
          <w:szCs w:val="28"/>
        </w:rPr>
        <w:t>круглению 1000 м со скоростью 72 км/ч</w:t>
      </w:r>
      <w:r w:rsidR="006806BC">
        <w:rPr>
          <w:color w:val="000000"/>
          <w:sz w:val="28"/>
          <w:szCs w:val="28"/>
        </w:rPr>
        <w:t>.</w:t>
      </w:r>
    </w:p>
    <w:p w:rsidR="006806BC" w:rsidRPr="00785F2C" w:rsidRDefault="006806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Pr="00785F2C">
        <w:rPr>
          <w:color w:val="000000"/>
          <w:sz w:val="28"/>
          <w:szCs w:val="28"/>
        </w:rPr>
        <w:t xml:space="preserve">. С  </w:t>
      </w:r>
      <w:r w:rsidR="00F1286A" w:rsidRPr="00785F2C">
        <w:rPr>
          <w:color w:val="000000"/>
          <w:sz w:val="28"/>
          <w:szCs w:val="28"/>
        </w:rPr>
        <w:t>какой</w:t>
      </w:r>
      <w:r w:rsidRPr="00785F2C">
        <w:rPr>
          <w:color w:val="000000"/>
          <w:sz w:val="28"/>
          <w:szCs w:val="28"/>
        </w:rPr>
        <w:t xml:space="preserve"> скоростью велосипедист должен проходить середину выпуклого моста радиусом 35,5 метра, чтобы его центростремительное ускорение было бы равно ускорению свободного падения?</w:t>
      </w:r>
    </w:p>
    <w:p w:rsidR="00142906" w:rsidRPr="002D1563" w:rsidRDefault="00F1286A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 w:rsidRPr="00785F2C">
        <w:rPr>
          <w:color w:val="000000"/>
          <w:sz w:val="28"/>
          <w:szCs w:val="28"/>
        </w:rPr>
        <w:t>. Скорость точек экватора Солнца при вращении вокруг своей оси равно 2 км/с. Найти период вращения Солнца вокруг своей оси и центростремительное ускорение точек его экватора. (Радиус Солнца 695000 км)</w:t>
      </w:r>
    </w:p>
    <w:p w:rsidR="00C4442B" w:rsidRDefault="002B1E7C" w:rsidP="00B66B7A">
      <w:pPr>
        <w:pStyle w:val="2"/>
        <w:ind w:firstLine="709"/>
        <w:jc w:val="both"/>
        <w:rPr>
          <w:lang w:val="ru-RU"/>
        </w:rPr>
      </w:pPr>
      <w:bookmarkStart w:id="6" w:name="_Toc160477724"/>
      <w:r>
        <w:br w:type="page"/>
      </w:r>
      <w:bookmarkStart w:id="7" w:name="_Toc160612631"/>
    </w:p>
    <w:p w:rsidR="00B66B7A" w:rsidRDefault="005A650C" w:rsidP="00B66B7A">
      <w:pPr>
        <w:pStyle w:val="2"/>
        <w:ind w:firstLine="709"/>
        <w:jc w:val="both"/>
        <w:rPr>
          <w:lang w:val="ru-RU"/>
        </w:rPr>
      </w:pPr>
      <w:r>
        <w:rPr>
          <w:lang w:val="ru-RU"/>
        </w:rPr>
        <w:lastRenderedPageBreak/>
        <w:t xml:space="preserve">№3 </w:t>
      </w:r>
      <w:r w:rsidR="008845D2" w:rsidRPr="002B1E7C">
        <w:t xml:space="preserve">Практическое занятие </w:t>
      </w:r>
      <w:bookmarkEnd w:id="6"/>
    </w:p>
    <w:p w:rsidR="0065723A" w:rsidRPr="00B66B7A" w:rsidRDefault="008845D2" w:rsidP="00B66B7A">
      <w:pPr>
        <w:pStyle w:val="2"/>
        <w:ind w:firstLine="709"/>
        <w:jc w:val="both"/>
        <w:rPr>
          <w:lang w:val="ru-RU"/>
        </w:rPr>
      </w:pPr>
      <w:r w:rsidRPr="002B1E7C">
        <w:t>Основы динамики</w:t>
      </w:r>
      <w:r w:rsidR="0065723A" w:rsidRPr="002B1E7C">
        <w:t>. Решение практико-ориентированных задач</w:t>
      </w:r>
      <w:r w:rsidR="008E6335" w:rsidRPr="002B1E7C">
        <w:t>.</w:t>
      </w:r>
      <w:bookmarkEnd w:id="7"/>
    </w:p>
    <w:p w:rsidR="00B66B7A" w:rsidRPr="00B66B7A" w:rsidRDefault="00B66B7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B66B7A" w:rsidRDefault="00B66B7A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Геннадий Яковлевич. Физика :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11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B66B7A" w:rsidRDefault="00B66B7A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1B021A" w:rsidRPr="0090153F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B66B7A" w:rsidRPr="00C4442B" w:rsidRDefault="00B66B7A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B66B7A" w:rsidRPr="001B021A" w:rsidRDefault="001B021A" w:rsidP="001B021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1B021A" w:rsidRPr="00142906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1B021A" w:rsidRPr="001B021A" w:rsidRDefault="001B021A" w:rsidP="001B021A"/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Ньютона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Автомобиль массой 1800 кг, двигаясь из состояния покоя по горизонт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ому пути, через 10 с достигает скорости 30 м/с. Определите силу тяги двигателя.</w:t>
      </w:r>
    </w:p>
    <w:p w:rsidR="005A650C" w:rsidRDefault="0037528A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37528A">
        <w:rPr>
          <w:color w:val="000000"/>
          <w:sz w:val="28"/>
          <w:szCs w:val="28"/>
        </w:rPr>
        <w:t>2</w:t>
      </w:r>
      <w:r w:rsidR="00C374BC" w:rsidRPr="00785F2C">
        <w:rPr>
          <w:color w:val="000000"/>
          <w:sz w:val="28"/>
          <w:szCs w:val="28"/>
        </w:rPr>
        <w:t xml:space="preserve">. Автомобиль массой 1500 кг, двигаясь </w:t>
      </w:r>
      <w:proofErr w:type="spellStart"/>
      <w:r w:rsidR="00C374BC" w:rsidRPr="00785F2C">
        <w:rPr>
          <w:color w:val="000000"/>
          <w:sz w:val="28"/>
          <w:szCs w:val="28"/>
        </w:rPr>
        <w:t>равноускоренно</w:t>
      </w:r>
      <w:proofErr w:type="spellEnd"/>
      <w:r w:rsidR="00C374BC" w:rsidRPr="00785F2C">
        <w:rPr>
          <w:color w:val="000000"/>
          <w:sz w:val="28"/>
          <w:szCs w:val="28"/>
        </w:rPr>
        <w:t xml:space="preserve"> из состояния покоя по горизонтальному пути под действием равнодействующей силы 2000 Н, прио</w:t>
      </w:r>
      <w:r w:rsidR="00C374BC" w:rsidRPr="00785F2C">
        <w:rPr>
          <w:color w:val="000000"/>
          <w:sz w:val="28"/>
          <w:szCs w:val="28"/>
        </w:rPr>
        <w:t>б</w:t>
      </w:r>
      <w:r w:rsidR="00C374BC" w:rsidRPr="00785F2C">
        <w:rPr>
          <w:color w:val="000000"/>
          <w:sz w:val="28"/>
          <w:szCs w:val="28"/>
        </w:rPr>
        <w:t>рел скорость 54 км/ч. Опр</w:t>
      </w:r>
      <w:r w:rsidR="00273F65">
        <w:rPr>
          <w:color w:val="000000"/>
          <w:sz w:val="28"/>
          <w:szCs w:val="28"/>
        </w:rPr>
        <w:t>еделите путь, пройденный телом.</w:t>
      </w:r>
    </w:p>
    <w:p w:rsidR="005A650C" w:rsidRDefault="005A650C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3C4869">
        <w:rPr>
          <w:color w:val="000000"/>
          <w:sz w:val="28"/>
          <w:szCs w:val="28"/>
        </w:rPr>
        <w:t>Троллейбус массой 10 т, трогаясь с места, на пути 50 м приобрел скорость 10 м/с. Найти коэффициент сопротивлен</w:t>
      </w:r>
      <w:r>
        <w:rPr>
          <w:color w:val="000000"/>
          <w:sz w:val="28"/>
          <w:szCs w:val="28"/>
        </w:rPr>
        <w:t xml:space="preserve">ия, если сила тяги равна 14 </w:t>
      </w:r>
      <w:proofErr w:type="spellStart"/>
      <w:r>
        <w:rPr>
          <w:color w:val="000000"/>
          <w:sz w:val="28"/>
          <w:szCs w:val="28"/>
        </w:rPr>
        <w:t>кН.</w:t>
      </w:r>
      <w:proofErr w:type="spellEnd"/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Pr="003C4869">
        <w:rPr>
          <w:sz w:val="28"/>
          <w:szCs w:val="28"/>
        </w:rPr>
        <w:t>Автомобиль массой 3 т трогается из состояния покоя по горизонтальному пути в течение 10 с под действием силы тяги 3000 Н. Определите, с каким ускор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ем движется автомобиль при разгоне и какой скорости он достигает за это вр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мя? Коэффициент сопротивления движения 0,02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C4869">
        <w:rPr>
          <w:sz w:val="28"/>
          <w:szCs w:val="28"/>
        </w:rPr>
        <w:t xml:space="preserve">Груз массой 50 кг </w:t>
      </w:r>
      <w:proofErr w:type="spellStart"/>
      <w:r w:rsidRPr="003C4869">
        <w:rPr>
          <w:sz w:val="28"/>
          <w:szCs w:val="28"/>
        </w:rPr>
        <w:t>равноускоренно</w:t>
      </w:r>
      <w:proofErr w:type="spellEnd"/>
      <w:r w:rsidRPr="003C4869">
        <w:rPr>
          <w:sz w:val="28"/>
          <w:szCs w:val="28"/>
        </w:rPr>
        <w:t xml:space="preserve"> поднимают с помощью каната верт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кально вверх в течение 2 с на высоту 10 м. Определить силу натяжения каната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3C4869">
        <w:rPr>
          <w:sz w:val="28"/>
          <w:szCs w:val="28"/>
        </w:rPr>
        <w:t>Тело массой 100 кг, двигавшееся вертикально вниз со скоростью 6 м/с, тормозится до остановки в течение 4 с. Определить силу натяжения каната, к кот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рому прикреплено это тело.</w:t>
      </w:r>
    </w:p>
    <w:p w:rsidR="008D4A0C" w:rsidRDefault="005A65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7. </w:t>
      </w:r>
      <w:r w:rsidRPr="003C4869">
        <w:rPr>
          <w:sz w:val="28"/>
          <w:szCs w:val="28"/>
        </w:rPr>
        <w:t>Тело массой 0,6 кг падает вертикально вниз с ускорением 9,4 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. Чему равна средняя сила сопротивления воздуха?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3C4869">
        <w:rPr>
          <w:sz w:val="28"/>
          <w:szCs w:val="28"/>
        </w:rPr>
        <w:t>Шарик массой 500 г, подвешенный на нерастяжимой нити длиной 1 м, с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вершает колебания в вертикальной плоскости. Найти силу натяжения нити в 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мент, когда она образует с вертикалью угол 60°. Скорость шарика в этот момент 1,5 м/с.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3C4869">
        <w:rPr>
          <w:sz w:val="28"/>
          <w:szCs w:val="28"/>
        </w:rPr>
        <w:t>Одна и та же горизонтальная сила F действует вначале на тело 1 массой 0,5 кг, а затем на тело 2 массой 3 кг. Оба тела до начала действия силы покоились на гладком горизонтальном столе. С каким по модулю ускорением будет двигаться тело 2 под действием силы F, если тело 1 движется с ускорением, модуль которого равен 1,8 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?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3C4869">
        <w:rPr>
          <w:sz w:val="28"/>
          <w:szCs w:val="28"/>
        </w:rPr>
        <w:t>Чему равно ускорение груза массой 500 кг, который опускают с помощью троса, если сила натяжения троса 4000 Н? Сопротивлением воздуха пренебречь. Ответ запишите в метрах на секунду в квадрате.</w:t>
      </w:r>
    </w:p>
    <w:p w:rsidR="008D4A0C" w:rsidRPr="003C4869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3C4869">
        <w:rPr>
          <w:sz w:val="28"/>
          <w:szCs w:val="28"/>
        </w:rPr>
        <w:t>Мальчик стоит на напольных весах в лифте. Лифт начинает движение вверх с ускорением 1 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. Что покажут весы в этот момент времени, если в поко</w:t>
      </w:r>
      <w:r w:rsidRPr="003C4869">
        <w:rPr>
          <w:sz w:val="28"/>
          <w:szCs w:val="28"/>
        </w:rPr>
        <w:t>я</w:t>
      </w:r>
      <w:r w:rsidRPr="003C4869">
        <w:rPr>
          <w:sz w:val="28"/>
          <w:szCs w:val="28"/>
        </w:rPr>
        <w:t>щемся лифте они показывали 40 кг? Ответ запишите в килограммах.</w:t>
      </w:r>
    </w:p>
    <w:p w:rsidR="00273F65" w:rsidRDefault="00273F6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D4A0C" w:rsidRPr="008D4A0C" w:rsidRDefault="008D4A0C" w:rsidP="008D4A0C"/>
    <w:p w:rsidR="00142906" w:rsidRPr="0037528A" w:rsidRDefault="0037528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витационная сила </w:t>
      </w:r>
    </w:p>
    <w:p w:rsidR="0037528A" w:rsidRPr="00785F2C" w:rsidRDefault="008D4A0C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37528A" w:rsidRPr="00785F2C">
        <w:rPr>
          <w:color w:val="000000"/>
          <w:sz w:val="28"/>
          <w:szCs w:val="28"/>
        </w:rPr>
        <w:t>. Два одинаковых шарика находятся на расстоянии 10 см друг от друга и притягиваются с силой 6,67*10-15Н. Какова масса каждого шарика?</w:t>
      </w:r>
    </w:p>
    <w:p w:rsidR="0037528A" w:rsidRPr="00785F2C" w:rsidRDefault="008D4A0C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="0037528A" w:rsidRPr="00785F2C">
        <w:rPr>
          <w:color w:val="000000"/>
          <w:sz w:val="28"/>
          <w:szCs w:val="28"/>
        </w:rPr>
        <w:t>. Во сколько раз уменьшиться сила тяготения между однородным шаром и материальной точкой, соприкасающейся с шаром, если материальную точку уд</w:t>
      </w:r>
      <w:r w:rsidR="0037528A" w:rsidRPr="00785F2C">
        <w:rPr>
          <w:color w:val="000000"/>
          <w:sz w:val="28"/>
          <w:szCs w:val="28"/>
        </w:rPr>
        <w:t>а</w:t>
      </w:r>
      <w:r w:rsidR="0037528A" w:rsidRPr="00785F2C">
        <w:rPr>
          <w:color w:val="000000"/>
          <w:sz w:val="28"/>
          <w:szCs w:val="28"/>
        </w:rPr>
        <w:t>лить от поверхности шара на расстояние, равное двум диаметрам шара?</w:t>
      </w:r>
    </w:p>
    <w:p w:rsidR="00273F65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илы упругости. Закон Гука.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Под действием груза в 200 Н пружина динамометра удлинилась на 0,5 см. Каково удлинение пружины под действием груза в 700 Н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Под действием силы давления вагона 50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гонами сжимаются на 1 см. С какой силой давит вагон, если пружины сжались на 4 см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Резиновая лента удлинилась на 10 см под действием силы 10 Н. Какова ее жесткость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Пружина без нагрузки длиной 20 см имеет коэффициент жесткости 20 Н/м. Какой станет длина пружины под действием силы 2 Н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На сколько удлинится пружина под нагрузкой 12,5 Н, если под нагрузкой в 10 Н пружина удлинилась на 4 см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ы растянуть ее на 10 см?</w:t>
      </w:r>
    </w:p>
    <w:p w:rsidR="002D1563" w:rsidRPr="00785F2C" w:rsidRDefault="008D4A0C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</w:t>
      </w:r>
      <w:r w:rsidR="002D1563" w:rsidRPr="00785F2C">
        <w:rPr>
          <w:color w:val="000000"/>
          <w:sz w:val="28"/>
          <w:szCs w:val="28"/>
        </w:rPr>
        <w:t xml:space="preserve"> Грузовик взял на буксир легковой автомобиль «Волга» массой m = 2 т и, двигаясь </w:t>
      </w:r>
      <w:proofErr w:type="spellStart"/>
      <w:r w:rsidR="002D1563" w:rsidRPr="00785F2C">
        <w:rPr>
          <w:color w:val="000000"/>
          <w:sz w:val="28"/>
          <w:szCs w:val="28"/>
        </w:rPr>
        <w:t>равноускоренно</w:t>
      </w:r>
      <w:proofErr w:type="spellEnd"/>
      <w:r w:rsidR="002D1563" w:rsidRPr="00785F2C">
        <w:rPr>
          <w:color w:val="000000"/>
          <w:sz w:val="28"/>
          <w:szCs w:val="28"/>
        </w:rPr>
        <w:t>, за 50 с проехал путь 400 м. На сколько удлинился при этом трос, соединяющий автомобили, если его жесткость 2 • 106 Н/м? Трением пренебречь.</w:t>
      </w:r>
    </w:p>
    <w:p w:rsidR="002D1563" w:rsidRDefault="008D4A0C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.</w:t>
      </w:r>
      <w:r w:rsidR="002D1563" w:rsidRPr="00785F2C">
        <w:rPr>
          <w:color w:val="000000"/>
          <w:sz w:val="28"/>
          <w:szCs w:val="28"/>
        </w:rPr>
        <w:t xml:space="preserve"> Две пружины равной длины, скрепленные одними концами, растягивают за свободные концы руками. Пружина жесткостью 200 Н/м удлинилась на 4 см. Какова жесткость второй пружины, если ее удлинение равно 2 мм?</w:t>
      </w:r>
    </w:p>
    <w:p w:rsidR="00273F65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.</w:t>
      </w:r>
      <w:r w:rsidR="00273F65" w:rsidRPr="00785F2C">
        <w:rPr>
          <w:color w:val="000000"/>
          <w:sz w:val="28"/>
          <w:szCs w:val="28"/>
        </w:rPr>
        <w:t xml:space="preserve"> Две пружины равной длины, скрепленные одними концами, растягивают за свободные концы руками. Пружина жесткостью 2000 Н/м удлинилась на 2 см. Какова жесткость второй пружины, если ее удлинение равно 2 мм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1. Под действием груза в 2000 Н пружина динамометра удлинилась на 0,05 мм. Каково удлинение пружины под действием груза в 7000 Н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2. Под действием силы давления вагона 75 кН буферные пружины между вагонами сжимаются на 0,5 см. С какой силой давит вагон, если пружины сжались на 4 см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3. Резиновая лента удлинилась на 5 см под действием силы 10 Н. Какова ее жесткость?</w:t>
      </w:r>
    </w:p>
    <w:p w:rsidR="008D4A0C" w:rsidRDefault="008D4A0C" w:rsidP="008D4A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</w:t>
      </w:r>
      <w:r w:rsidR="00273F65" w:rsidRPr="00785F2C">
        <w:rPr>
          <w:color w:val="000000"/>
          <w:sz w:val="28"/>
          <w:szCs w:val="28"/>
        </w:rPr>
        <w:t>4. Пружина без нагрузки длиной 100 см имеет коэффициент жесткости 200 Н/м. Какой станет длина пружины под действием силы 2 Н?</w:t>
      </w:r>
    </w:p>
    <w:p w:rsidR="008D4A0C" w:rsidRPr="008D4A0C" w:rsidRDefault="008D4A0C" w:rsidP="008D4A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5. </w:t>
      </w:r>
      <w:r w:rsidRPr="003C4869">
        <w:rPr>
          <w:sz w:val="28"/>
          <w:szCs w:val="28"/>
        </w:rPr>
        <w:t>Деревянную коробку массой 10 кг равномерно и прямолинейно тянут по горизонтальной деревянной доске с помощью горизонтальной пружины жест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ью 200 Н/м. Удлинение пружины 0,2 м. Чему равен коэффициент трения коробки по доске?</w:t>
      </w:r>
    </w:p>
    <w:p w:rsidR="00273F65" w:rsidRPr="00273F65" w:rsidRDefault="00273F65" w:rsidP="00273F65"/>
    <w:p w:rsidR="00273F65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D1563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витационная сила </w:t>
      </w:r>
    </w:p>
    <w:p w:rsidR="00273F65" w:rsidRDefault="00273F65" w:rsidP="00023510">
      <w:pPr>
        <w:pStyle w:val="af1"/>
        <w:numPr>
          <w:ilvl w:val="0"/>
          <w:numId w:val="6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 какой силой притягиваются два вагона массой по 80 т каждый, е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ли расстояние между ними 1000м?</w:t>
      </w:r>
    </w:p>
    <w:p w:rsidR="00023510" w:rsidRPr="00023510" w:rsidRDefault="00023510" w:rsidP="00023510">
      <w:pPr>
        <w:pStyle w:val="a3"/>
        <w:numPr>
          <w:ilvl w:val="0"/>
          <w:numId w:val="68"/>
        </w:numPr>
      </w:pPr>
    </w:p>
    <w:p w:rsidR="00273F65" w:rsidRPr="00273F65" w:rsidRDefault="00273F65" w:rsidP="00273F65"/>
    <w:p w:rsidR="0037528A" w:rsidRDefault="0037528A" w:rsidP="0037528A"/>
    <w:p w:rsidR="00273F65" w:rsidRPr="0037528A" w:rsidRDefault="00273F65" w:rsidP="0037528A"/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ила трения</w:t>
      </w:r>
    </w:p>
    <w:p w:rsidR="00023510" w:rsidRDefault="008D4A0C" w:rsidP="00023510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</w:t>
      </w:r>
      <w:r w:rsidR="00273F65" w:rsidRPr="00785F2C">
        <w:rPr>
          <w:color w:val="000000"/>
          <w:sz w:val="28"/>
          <w:szCs w:val="28"/>
        </w:rPr>
        <w:t>Тело массой 80 кг лежит на наклонной плоскости, образующей угол 30 гр</w:t>
      </w:r>
      <w:r w:rsidR="00273F65" w:rsidRPr="00785F2C">
        <w:rPr>
          <w:color w:val="000000"/>
          <w:sz w:val="28"/>
          <w:szCs w:val="28"/>
        </w:rPr>
        <w:t>а</w:t>
      </w:r>
      <w:r w:rsidR="00273F65" w:rsidRPr="00785F2C">
        <w:rPr>
          <w:color w:val="000000"/>
          <w:sz w:val="28"/>
          <w:szCs w:val="28"/>
        </w:rPr>
        <w:t>дусов с горизонтом. Определите силу трения.</w:t>
      </w:r>
      <w:r w:rsidR="00023510">
        <w:rPr>
          <w:color w:val="000000"/>
          <w:sz w:val="28"/>
          <w:szCs w:val="28"/>
        </w:rPr>
        <w:t xml:space="preserve"> </w:t>
      </w:r>
    </w:p>
    <w:p w:rsidR="0053385E" w:rsidRDefault="00023510" w:rsidP="0053385E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Брусок массой 5 кг скользит по горизонтальной поверхности. Сила трения равна 20 Н. Найдите силу трения, если массу бруска уменьшить в 2 раза, а коэфф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циент трения останется неизменным.</w:t>
      </w:r>
    </w:p>
    <w:p w:rsidR="0053385E" w:rsidRPr="0053385E" w:rsidRDefault="0053385E" w:rsidP="0053385E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Лыжник массой 60 кг, имеющий в конце спуска скорость 10 м/с 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 w:rsidRPr="003C4869">
        <w:rPr>
          <w:sz w:val="28"/>
          <w:szCs w:val="28"/>
        </w:rPr>
        <w:t xml:space="preserve">Автомобиль массой 1 т поднимается по шоссе с уклоном 30° под действием силы тяги 7 </w:t>
      </w:r>
      <w:proofErr w:type="spellStart"/>
      <w:r w:rsidRPr="003C4869">
        <w:rPr>
          <w:sz w:val="28"/>
          <w:szCs w:val="28"/>
        </w:rPr>
        <w:t>кН.</w:t>
      </w:r>
      <w:proofErr w:type="spellEnd"/>
      <w:r w:rsidRPr="003C4869">
        <w:rPr>
          <w:sz w:val="28"/>
          <w:szCs w:val="28"/>
        </w:rPr>
        <w:t xml:space="preserve"> Найти ускорение автомобиля, считая, что сила сопротивления не зависит от скорости движения. Коэффициент сопротивления равен 0,1. Ускорение свободного падения принять равным 10 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.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C4869">
        <w:rPr>
          <w:sz w:val="28"/>
          <w:szCs w:val="28"/>
        </w:rPr>
        <w:t>Телега массой 500 кг начинает двигаться вверх по наклонной дороге. Через 10 с от начала движения она проходит 100 м. Определите силу тяги телеги, если длина уклона дороги 1,5 км, подъем 100 м и коэффициент трения равен 0,4.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 </w:t>
      </w:r>
      <w:r w:rsidRPr="003C4869">
        <w:rPr>
          <w:sz w:val="28"/>
          <w:szCs w:val="28"/>
        </w:rPr>
        <w:t>Метеорологическая ракета массой 400 кг стартуя вертикально в</w:t>
      </w:r>
      <w:r>
        <w:rPr>
          <w:sz w:val="28"/>
          <w:szCs w:val="28"/>
        </w:rPr>
        <w:t>верх, за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вые 5 с поднялась на</w:t>
      </w:r>
      <w:r w:rsidRPr="003C4869">
        <w:rPr>
          <w:sz w:val="28"/>
          <w:szCs w:val="28"/>
        </w:rPr>
        <w:t xml:space="preserve"> высоту 250 м. Найти силу тяги, если средняя сил; сопроти</w:t>
      </w:r>
      <w:r w:rsidRPr="003C4869">
        <w:rPr>
          <w:sz w:val="28"/>
          <w:szCs w:val="28"/>
        </w:rPr>
        <w:t>в</w:t>
      </w:r>
      <w:r w:rsidRPr="003C4869">
        <w:rPr>
          <w:sz w:val="28"/>
          <w:szCs w:val="28"/>
        </w:rPr>
        <w:t xml:space="preserve">ления воздуха на этом участке равна 2 </w:t>
      </w:r>
      <w:proofErr w:type="spellStart"/>
      <w:r w:rsidRPr="003C4869">
        <w:rPr>
          <w:sz w:val="28"/>
          <w:szCs w:val="28"/>
        </w:rPr>
        <w:t>кН.</w:t>
      </w:r>
      <w:proofErr w:type="spellEnd"/>
    </w:p>
    <w:p w:rsidR="00023510" w:rsidRDefault="008D4A0C" w:rsidP="00023510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C4869">
        <w:rPr>
          <w:sz w:val="28"/>
          <w:szCs w:val="28"/>
        </w:rPr>
        <w:t>Тележка массой 5 кг движется по горизонтальной поверхности под действ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ем гири массой 2 кг, прикрепленной к концу нерастяжимой нити, перекинутой ч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рез неподвижный блок. Определить натяжение нити и ускорение движения теле</w:t>
      </w:r>
      <w:r w:rsidRPr="003C4869">
        <w:rPr>
          <w:sz w:val="28"/>
          <w:szCs w:val="28"/>
        </w:rPr>
        <w:t>ж</w:t>
      </w:r>
      <w:r w:rsidRPr="003C4869">
        <w:rPr>
          <w:sz w:val="28"/>
          <w:szCs w:val="28"/>
        </w:rPr>
        <w:t>ки, если коэффициент трения тележки о плоскость 0,1. Массами блока и нити, а также трением в блоке пренебречь.</w:t>
      </w:r>
    </w:p>
    <w:p w:rsidR="008D4A0C" w:rsidRPr="00023510" w:rsidRDefault="00023510" w:rsidP="00023510">
      <w:pPr>
        <w:pStyle w:val="af1"/>
        <w:ind w:firstLine="525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6. </w:t>
      </w:r>
      <w:r w:rsidR="008D4A0C" w:rsidRPr="003C4869">
        <w:rPr>
          <w:sz w:val="28"/>
          <w:szCs w:val="28"/>
        </w:rPr>
        <w:t>Груз массой 30 кг придавливается к вертикальной стене силой 100 Н. Чему должна быть равна сила тяги, чтобы груз равномерно двигался вертикально вверх? Определить значение минимальной силы F, которой можно удержать тело в покое. Коэффициент трения о поверхность 0,2. Ускорение свободного падения принять 10 м/с</w:t>
      </w:r>
      <w:r w:rsidR="008D4A0C" w:rsidRPr="003C4869">
        <w:rPr>
          <w:sz w:val="28"/>
          <w:szCs w:val="28"/>
          <w:vertAlign w:val="superscript"/>
        </w:rPr>
        <w:t>2</w:t>
      </w:r>
      <w:r w:rsidR="008D4A0C" w:rsidRPr="003C4869">
        <w:rPr>
          <w:sz w:val="28"/>
          <w:szCs w:val="28"/>
        </w:rPr>
        <w:t>.</w:t>
      </w: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</w:t>
      </w: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Мальчик везет своего друга на санках по горизонтальной дороге, прикл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ывая силу 60 Н. Веревка составляет с горизонталью угол 30 градусов. За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е время мальчик совершил механическую работу, равную 6 кДж. Чему равно пройденное расстояние?</w:t>
      </w:r>
    </w:p>
    <w:p w:rsidR="005A650C" w:rsidRDefault="00273F65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пределите работу силы тяжести, которая совершается над искус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спутником Земли, за время, равное периоду обращения. Спутник движется на высоте, равной земному радиусу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1. </w:t>
      </w:r>
      <w:r w:rsidRPr="003C4869">
        <w:rPr>
          <w:sz w:val="28"/>
          <w:szCs w:val="28"/>
        </w:rPr>
        <w:t>Работа силы тяги автомобиля, прошедшего равномерно 4 км пути, сост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вила 8 МДж. Определите силу трения. Ответ запишите в ньютонах.</w:t>
      </w:r>
    </w:p>
    <w:p w:rsidR="005A650C" w:rsidRPr="00023510" w:rsidRDefault="005A650C" w:rsidP="00023510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3C4869">
        <w:rPr>
          <w:sz w:val="28"/>
          <w:szCs w:val="28"/>
        </w:rPr>
        <w:t>Из колодца медленно выкачали с помощью насоса 0,5 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воды. Со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>шенная при этом работа равна 30 000 Дж. Чему равна глубина колодца?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метрах.</w:t>
      </w:r>
    </w:p>
    <w:p w:rsidR="00273F65" w:rsidRDefault="00273F65" w:rsidP="00B66B7A">
      <w:pPr>
        <w:pStyle w:val="af1"/>
        <w:ind w:firstLine="0"/>
        <w:jc w:val="both"/>
        <w:rPr>
          <w:color w:val="000000"/>
          <w:sz w:val="28"/>
          <w:szCs w:val="28"/>
        </w:rPr>
      </w:pPr>
    </w:p>
    <w:p w:rsidR="00C374BC" w:rsidRPr="00785F2C" w:rsidRDefault="00C374B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1429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На покоящееся тело массой 2,5 кг начала действовать постоянная сила.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им должен быть импульс этой силы, чтобы скорость тела возросла до 4 м/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анки съехали с горки и продолжают движение по горизонтальной п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ерхности. Как изменится модуль импульса санок, если в течение 10 с на них д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ствует сила трения, равная 15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Грузовой автомобиль массой М и легковой массой m движутся с один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ыми скоростями в одном направлении. Чему равен полный импульс этой сист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ы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Определите полный импульс системы двух материальных точек массой по 2 кг каждая, движущихся по взаимно перпендикулярным направлениям со ско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ями 3 м/с и 4 м/с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Граната, летевшая горизонтально со скоростью 10 м/с, распадается на две части массами 0,5 и 0,3 кг. Скорость большего осколка осталась горизонтальной и возросла до 30 м/с. Определите скорость и направление полета меньшего осколк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тела движутся равномерно навстречу друг другу с одинаковыми по модулю скоростями. Определите отношение масс этих тел, если после неупругого соударения их скорость уменьшилась в 4 раз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Сплавщик передвигает багром плот, прилагая к нему силу 250 Н. Какую работу совершает сплавщик, переместив плот на 15 м, если угол между напра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м силы и направлением перемещения 45 градусов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Мальчик тянет санки за веревку с силой 50 Н. Пройдя с санками 100 м, он совершает работу 3000 Дж. Найдите угол между веревкой и дорого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Ящик тянут по земле за веревку по горизонтальной окружности диаметром 25 м с постоянной по модулю скоростью. Работа силы тяги за один  оборот по окружности 4 кДж. Чему равен модуль силы трения, действующей на ящик со с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ны земл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Лыжник за 5 с движения совершил работу 5200 Дж. Как</w:t>
      </w:r>
      <w:r w:rsidR="00142906">
        <w:rPr>
          <w:color w:val="000000"/>
          <w:sz w:val="28"/>
          <w:szCs w:val="28"/>
        </w:rPr>
        <w:t>ую мощность он при этом развил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1</w:t>
      </w:r>
      <w:r w:rsidRPr="00785F2C">
        <w:rPr>
          <w:color w:val="000000"/>
          <w:sz w:val="28"/>
          <w:szCs w:val="28"/>
        </w:rPr>
        <w:t>. На сколько удлинится пружина под нагрузкой 120 Н, если под нагрузкой в 20 Н пружина удлинилась на 4 см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Pr="00785F2C">
        <w:rPr>
          <w:color w:val="000000"/>
          <w:sz w:val="28"/>
          <w:szCs w:val="28"/>
        </w:rPr>
        <w:t>. Какой груз нужно подвесить к пружине, жесткость которой 1000 Н/м, чтобы рас-тянуть ее на 0,1 см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</w:t>
      </w:r>
      <w:r w:rsidRPr="00785F2C">
        <w:rPr>
          <w:color w:val="000000"/>
          <w:sz w:val="28"/>
          <w:szCs w:val="28"/>
        </w:rPr>
        <w:t xml:space="preserve"> * Грузовик взял на буксир легковой автомобиль «Волга» массой m = 4 т и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>, за 30 с проехал путь 600 м. На сколько удлинился при этом трос, соединяющий автомобили, если его жесткость 2 • 10</w:t>
      </w:r>
      <w:r w:rsidRPr="00785F2C">
        <w:rPr>
          <w:color w:val="000000"/>
          <w:sz w:val="28"/>
          <w:szCs w:val="28"/>
          <w:vertAlign w:val="superscript"/>
        </w:rPr>
        <w:t>6</w:t>
      </w:r>
      <w:r w:rsidRPr="00785F2C">
        <w:rPr>
          <w:color w:val="000000"/>
          <w:sz w:val="28"/>
          <w:szCs w:val="28"/>
        </w:rPr>
        <w:t xml:space="preserve"> Н/м? Трением пренебречь.</w:t>
      </w:r>
    </w:p>
    <w:p w:rsidR="00273F65" w:rsidRDefault="00273F6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5A650C" w:rsidRDefault="005A650C" w:rsidP="005A650C"/>
    <w:p w:rsidR="00023510" w:rsidRDefault="00023510" w:rsidP="005A650C"/>
    <w:p w:rsidR="00023510" w:rsidRDefault="00023510" w:rsidP="005A650C"/>
    <w:p w:rsidR="00023510" w:rsidRDefault="00023510" w:rsidP="005A650C"/>
    <w:p w:rsidR="00023510" w:rsidRDefault="00023510" w:rsidP="005A650C"/>
    <w:p w:rsidR="00023510" w:rsidRDefault="00023510" w:rsidP="005A650C"/>
    <w:p w:rsidR="005A650C" w:rsidRDefault="00023510" w:rsidP="005A650C">
      <w:r w:rsidRPr="00023510">
        <w:t xml:space="preserve">Механика  жидкостей и газов. Решение </w:t>
      </w:r>
      <w:proofErr w:type="spellStart"/>
      <w:r w:rsidRPr="00023510">
        <w:t>пратико</w:t>
      </w:r>
      <w:proofErr w:type="spellEnd"/>
      <w:r w:rsidRPr="00023510">
        <w:t>-ориентированных задач</w:t>
      </w:r>
    </w:p>
    <w:p w:rsidR="005A650C" w:rsidRDefault="005A650C" w:rsidP="005A650C"/>
    <w:p w:rsidR="005A650C" w:rsidRPr="00785F2C" w:rsidRDefault="005A650C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8D4A0C">
        <w:rPr>
          <w:color w:val="000000"/>
          <w:sz w:val="28"/>
          <w:szCs w:val="28"/>
        </w:rPr>
        <w:t xml:space="preserve">гидродинамика </w:t>
      </w:r>
    </w:p>
    <w:p w:rsidR="005A650C" w:rsidRPr="003C4869" w:rsidRDefault="005A650C" w:rsidP="005A650C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В сосуд с водой плотностью ρ  =  998 кг/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опущена вертикальная сте</w:t>
      </w:r>
      <w:r w:rsidRPr="003C4869">
        <w:rPr>
          <w:sz w:val="28"/>
          <w:szCs w:val="28"/>
        </w:rPr>
        <w:t>к</w:t>
      </w:r>
      <w:r w:rsidRPr="003C4869">
        <w:rPr>
          <w:sz w:val="28"/>
          <w:szCs w:val="28"/>
        </w:rPr>
        <w:t>лянная пробирка, целиком заполненная водой (см. рис.). Высота h</w:t>
      </w:r>
      <w:r w:rsidRPr="003C4869">
        <w:rPr>
          <w:sz w:val="28"/>
          <w:szCs w:val="28"/>
          <w:vertAlign w:val="subscript"/>
        </w:rPr>
        <w:t>1</w:t>
      </w:r>
      <w:r w:rsidRPr="003C4869">
        <w:rPr>
          <w:sz w:val="28"/>
          <w:szCs w:val="28"/>
        </w:rPr>
        <w:t xml:space="preserve"> равна 0,3 м. Найдите давление, оказываемое водой на дно сосуда в точке А. (Ускорение св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бодного падения примите равным 10 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 xml:space="preserve">.) </w:t>
      </w:r>
    </w:p>
    <w:p w:rsidR="005A650C" w:rsidRPr="003C4869" w:rsidRDefault="005A650C" w:rsidP="005A65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CD036F" wp14:editId="3D09BB07">
            <wp:extent cx="1419225" cy="12954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A650C" w:rsidRPr="003C4869" w:rsidRDefault="005A650C" w:rsidP="005A650C">
      <w:pPr>
        <w:spacing w:line="360" w:lineRule="auto"/>
        <w:ind w:firstLine="709"/>
        <w:jc w:val="both"/>
        <w:rPr>
          <w:sz w:val="28"/>
          <w:szCs w:val="28"/>
        </w:rPr>
      </w:pPr>
    </w:p>
    <w:p w:rsidR="005A650C" w:rsidRPr="005A650C" w:rsidRDefault="005A650C" w:rsidP="005A650C"/>
    <w:p w:rsidR="0037528A" w:rsidRPr="002D1563" w:rsidRDefault="00C374BC" w:rsidP="00B66B7A">
      <w:pPr>
        <w:pStyle w:val="2"/>
        <w:ind w:firstLine="709"/>
        <w:jc w:val="both"/>
        <w:rPr>
          <w:lang w:val="ru-RU"/>
        </w:rPr>
      </w:pPr>
      <w:r w:rsidRPr="00785F2C">
        <w:br w:type="page"/>
      </w:r>
      <w:bookmarkStart w:id="8" w:name="_Toc160612632"/>
      <w:bookmarkStart w:id="9" w:name="_Toc160477725"/>
    </w:p>
    <w:p w:rsidR="0037528A" w:rsidRDefault="0037528A" w:rsidP="0037528A">
      <w:pPr>
        <w:pStyle w:val="2"/>
        <w:ind w:firstLine="709"/>
        <w:jc w:val="both"/>
        <w:rPr>
          <w:lang w:val="ru-RU"/>
        </w:rPr>
      </w:pPr>
      <w:r w:rsidRPr="002B1E7C">
        <w:lastRenderedPageBreak/>
        <w:t xml:space="preserve">Практическое занятие </w:t>
      </w:r>
    </w:p>
    <w:p w:rsidR="0037528A" w:rsidRPr="00B66B7A" w:rsidRDefault="0037528A" w:rsidP="0037528A">
      <w:pPr>
        <w:pStyle w:val="2"/>
        <w:ind w:firstLine="709"/>
        <w:jc w:val="both"/>
        <w:rPr>
          <w:lang w:val="ru-RU"/>
        </w:rPr>
      </w:pPr>
      <w:r w:rsidRPr="002B1E7C">
        <w:t>Основы динамики. Решение практико-ориентированных задач.</w:t>
      </w:r>
    </w:p>
    <w:p w:rsidR="0037528A" w:rsidRPr="00B66B7A" w:rsidRDefault="0037528A" w:rsidP="0037528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37528A" w:rsidRDefault="0037528A" w:rsidP="0037528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Геннадий Яковлевич. Физика :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13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37528A" w:rsidRDefault="0037528A" w:rsidP="0037528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37528A" w:rsidRPr="0090153F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37528A" w:rsidRPr="00C4442B" w:rsidRDefault="0037528A" w:rsidP="0037528A">
      <w:pPr>
        <w:pStyle w:val="afd"/>
        <w:spacing w:line="360" w:lineRule="auto"/>
        <w:jc w:val="both"/>
        <w:rPr>
          <w:sz w:val="28"/>
          <w:szCs w:val="28"/>
        </w:rPr>
      </w:pPr>
    </w:p>
    <w:p w:rsidR="0037528A" w:rsidRDefault="0037528A" w:rsidP="0037528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37528A" w:rsidRPr="001B021A" w:rsidRDefault="0037528A" w:rsidP="0037528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37528A" w:rsidRPr="00142906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37528A" w:rsidRPr="001B021A" w:rsidRDefault="0037528A" w:rsidP="0037528A"/>
    <w:p w:rsidR="0037528A" w:rsidRDefault="0037528A" w:rsidP="0037528A">
      <w:pPr>
        <w:pStyle w:val="af1"/>
        <w:ind w:firstLine="709"/>
        <w:jc w:val="both"/>
        <w:rPr>
          <w:i/>
          <w:sz w:val="28"/>
          <w:szCs w:val="28"/>
        </w:rPr>
      </w:pPr>
    </w:p>
    <w:p w:rsidR="0037528A" w:rsidRDefault="0037528A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37528A" w:rsidRDefault="0037528A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7528A" w:rsidRDefault="0037528A" w:rsidP="0037528A">
      <w:pPr>
        <w:jc w:val="both"/>
      </w:pPr>
    </w:p>
    <w:p w:rsidR="0037528A" w:rsidRPr="00785F2C" w:rsidRDefault="0037528A" w:rsidP="0037528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785F2C">
        <w:rPr>
          <w:sz w:val="28"/>
          <w:szCs w:val="28"/>
        </w:rPr>
        <w:t>Определение абсолютно твердого тела</w:t>
      </w:r>
    </w:p>
    <w:p w:rsidR="0037528A" w:rsidRPr="00785F2C" w:rsidRDefault="0037528A" w:rsidP="0037528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785F2C">
        <w:rPr>
          <w:sz w:val="28"/>
          <w:szCs w:val="28"/>
        </w:rPr>
        <w:t>Назовите условия рав</w:t>
      </w:r>
      <w:r>
        <w:rPr>
          <w:sz w:val="28"/>
          <w:szCs w:val="28"/>
        </w:rPr>
        <w:t>новесия абсолютно твердого тела</w:t>
      </w:r>
    </w:p>
    <w:p w:rsidR="0037528A" w:rsidRDefault="0037528A" w:rsidP="0037528A">
      <w:pPr>
        <w:jc w:val="both"/>
      </w:pPr>
    </w:p>
    <w:p w:rsidR="0037528A" w:rsidRDefault="0037528A" w:rsidP="0037528A">
      <w:pPr>
        <w:jc w:val="both"/>
      </w:pPr>
    </w:p>
    <w:p w:rsidR="0037528A" w:rsidRDefault="0037528A" w:rsidP="0037528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C4755C" w:rsidRPr="002B1E7C" w:rsidRDefault="00C4755C" w:rsidP="00B66B7A">
      <w:pPr>
        <w:pStyle w:val="2"/>
        <w:ind w:firstLine="709"/>
        <w:jc w:val="both"/>
      </w:pPr>
      <w:r w:rsidRPr="002B1E7C">
        <w:t>Практическое занятие 5,6</w:t>
      </w:r>
      <w:r w:rsidR="002B1E7C" w:rsidRPr="002B1E7C">
        <w:t xml:space="preserve"> </w:t>
      </w:r>
      <w:r w:rsidRPr="002B1E7C">
        <w:t>Основы динамики. Решение практико-ориентированных задач. Часть 3,4</w:t>
      </w:r>
      <w:bookmarkEnd w:id="8"/>
    </w:p>
    <w:p w:rsidR="00C4755C" w:rsidRPr="00785F2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C4755C" w:rsidRPr="00785F2C" w:rsidRDefault="00C4755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механики Ньютона; закон всемирного тяготения; формула первой космической скорости; закон Гука; формулы для расчета силы трения, опыт Ка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диша</w:t>
      </w:r>
    </w:p>
    <w:p w:rsidR="00C4755C" w:rsidRDefault="00C4755C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 xml:space="preserve">. – М.: Издательство «Просвещение», 2019  </w:t>
      </w:r>
      <w:r w:rsidRPr="00785F2C">
        <w:rPr>
          <w:color w:val="000000"/>
          <w:sz w:val="28"/>
          <w:szCs w:val="28"/>
        </w:rPr>
        <w:t>-</w:t>
      </w:r>
      <w:r w:rsidRPr="00785F2C">
        <w:rPr>
          <w:color w:val="FF0000"/>
          <w:sz w:val="28"/>
          <w:szCs w:val="28"/>
        </w:rPr>
        <w:t xml:space="preserve"> </w:t>
      </w:r>
      <w:r w:rsidRPr="00785F2C">
        <w:rPr>
          <w:sz w:val="28"/>
          <w:szCs w:val="28"/>
        </w:rPr>
        <w:t>§18-37 (стр.64-118)</w:t>
      </w:r>
    </w:p>
    <w:p w:rsidR="00C4755C" w:rsidRPr="006405D3" w:rsidRDefault="00C4755C" w:rsidP="00B66B7A">
      <w:pPr>
        <w:jc w:val="both"/>
      </w:pP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lastRenderedPageBreak/>
        <w:t>2. Вопросы к практическому занятию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нертность тела? Дайте определение массы.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движется тело, если на него действуют другие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ервы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торо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C4755C" w:rsidRPr="00142906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C4755C" w:rsidRPr="00142906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прежним? 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C4755C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3C4869" w:rsidRPr="003C4869" w:rsidRDefault="00C4755C" w:rsidP="005A650C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Часть </w:t>
      </w:r>
    </w:p>
    <w:p w:rsidR="006405D3" w:rsidRPr="003B2DFE" w:rsidRDefault="00C4755C" w:rsidP="00B66B7A">
      <w:pPr>
        <w:pStyle w:val="2"/>
        <w:ind w:firstLine="709"/>
        <w:jc w:val="both"/>
      </w:pPr>
      <w:r>
        <w:br w:type="page"/>
      </w:r>
      <w:bookmarkStart w:id="10" w:name="_Toc160612633"/>
      <w:r w:rsidR="00837ACC" w:rsidRPr="003B2DFE">
        <w:lastRenderedPageBreak/>
        <w:t xml:space="preserve">Практическое занятие </w:t>
      </w:r>
      <w:bookmarkEnd w:id="9"/>
      <w:r w:rsidR="003B2DFE" w:rsidRPr="003B2DFE">
        <w:t xml:space="preserve">7,8 </w:t>
      </w:r>
      <w:r w:rsidR="00837ACC" w:rsidRPr="003B2DFE">
        <w:t>Законы сохранения в механике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0"/>
    </w:p>
    <w:p w:rsidR="006405D3" w:rsidRPr="00142906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837ACC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837ACC" w:rsidRPr="00785F2C">
        <w:rPr>
          <w:color w:val="000000"/>
          <w:sz w:val="28"/>
          <w:szCs w:val="28"/>
        </w:rPr>
        <w:t>акон сохранения импульса; формула механической работы; определение механической мощности; работа силы тяжести и силы упругости; формула кинет</w:t>
      </w:r>
      <w:r w:rsidR="00837ACC" w:rsidRPr="00785F2C">
        <w:rPr>
          <w:color w:val="000000"/>
          <w:sz w:val="28"/>
          <w:szCs w:val="28"/>
        </w:rPr>
        <w:t>и</w:t>
      </w:r>
      <w:r w:rsidR="00837ACC" w:rsidRPr="00785F2C">
        <w:rPr>
          <w:color w:val="000000"/>
          <w:sz w:val="28"/>
          <w:szCs w:val="28"/>
        </w:rPr>
        <w:t>ческой энергии; формула потенциальной энергии тела, поднятого над землёй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потенциальной энергии упруго деформированного тела; закон сохранения механической энергии; основной закон динамики вращательного движения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кинетической энергии абсолютно твёрдого тела, вращающегося относительно неподвижной оси</w:t>
      </w:r>
    </w:p>
    <w:p w:rsidR="00837AC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1C418A" w:rsidRPr="00785F2C">
        <w:rPr>
          <w:color w:val="000000"/>
          <w:sz w:val="28"/>
          <w:szCs w:val="28"/>
        </w:rPr>
        <w:t>льство «Просвещение», 2019  - §38-52 (стр.123-170</w:t>
      </w:r>
      <w:r w:rsidRPr="00785F2C">
        <w:rPr>
          <w:color w:val="000000"/>
          <w:sz w:val="28"/>
          <w:szCs w:val="28"/>
        </w:rPr>
        <w:t>)</w:t>
      </w:r>
      <w:r w:rsidR="0076328B" w:rsidRPr="00785F2C">
        <w:rPr>
          <w:color w:val="000000"/>
          <w:sz w:val="28"/>
          <w:szCs w:val="28"/>
        </w:rPr>
        <w:t xml:space="preserve">  </w:t>
      </w:r>
    </w:p>
    <w:p w:rsidR="006405D3" w:rsidRPr="006405D3" w:rsidRDefault="006405D3" w:rsidP="00B66B7A">
      <w:pPr>
        <w:jc w:val="both"/>
      </w:pPr>
    </w:p>
    <w:p w:rsidR="00837ACC" w:rsidRDefault="00837AC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B20217" w:rsidRDefault="00D41C6B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мпульс тела? Как он определя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формулируйте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каких случаях можно применять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мощность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ьной энергии. Где она использу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силы называются консервативными?</w:t>
      </w:r>
    </w:p>
    <w:p w:rsidR="00837ACC" w:rsidRP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мент силы – это …</w:t>
      </w:r>
    </w:p>
    <w:p w:rsidR="006405D3" w:rsidRPr="006405D3" w:rsidRDefault="006405D3" w:rsidP="00B66B7A">
      <w:pPr>
        <w:jc w:val="both"/>
      </w:pPr>
    </w:p>
    <w:p w:rsidR="00837ACC" w:rsidRPr="00785F2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принцип движения рыбы, работающей хвостовым плавником.</w:t>
      </w:r>
    </w:p>
    <w:p w:rsidR="00A6633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ожет ли тело обладать ненулевым импульсом, но нулевой энергией? И наоборот, энергией без импульса? Поясните свой ответ.</w:t>
      </w:r>
    </w:p>
    <w:p w:rsidR="006405D3" w:rsidRPr="006405D3" w:rsidRDefault="006405D3" w:rsidP="00B66B7A">
      <w:pPr>
        <w:jc w:val="both"/>
      </w:pP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Железнодорожный вагон массой 40 тонн, движущийся по рельсам со скоростью 3 м/с, сталкивается с цистерной массой 60 тонн, движущейся ему навстречу со скоростью 1,5 м/с и сцепляется с ней. Определить скорость движения системы после сцепки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ердце человека, перекачивая кровь, за одну минуту совершает около 60 Дж работы. С какой высоты должна упасть гиря массой 5 кг, чтобы сила тя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и, действующая на неё, совершила такую же работу?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Ударный </w:t>
      </w:r>
      <w:proofErr w:type="spellStart"/>
      <w:r w:rsidRPr="00785F2C">
        <w:rPr>
          <w:color w:val="000000"/>
          <w:sz w:val="28"/>
          <w:szCs w:val="28"/>
        </w:rPr>
        <w:t>гидромолот</w:t>
      </w:r>
      <w:proofErr w:type="spellEnd"/>
      <w:r w:rsidRPr="00785F2C">
        <w:rPr>
          <w:color w:val="000000"/>
          <w:sz w:val="28"/>
          <w:szCs w:val="28"/>
        </w:rPr>
        <w:t xml:space="preserve"> имеет массу 1 т. Его поднимают над сваей н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 xml:space="preserve">соту 3, 2 м. Какова будет скорость </w:t>
      </w:r>
      <w:proofErr w:type="spellStart"/>
      <w:r w:rsidRPr="00785F2C">
        <w:rPr>
          <w:color w:val="000000"/>
          <w:sz w:val="28"/>
          <w:szCs w:val="28"/>
        </w:rPr>
        <w:t>гидромолота</w:t>
      </w:r>
      <w:proofErr w:type="spellEnd"/>
      <w:r w:rsidRPr="00785F2C">
        <w:rPr>
          <w:color w:val="000000"/>
          <w:sz w:val="28"/>
          <w:szCs w:val="28"/>
        </w:rPr>
        <w:t xml:space="preserve"> перед ударом? Сопротивлением воздуха пренебречь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сжатии спусковой пружины на 5 см из игрушечного пистолет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>летел шарик. Масса шарика составляет 20 г, а его скорость достигла 2 м/с. Опред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те жёсткость пружины.</w:t>
      </w:r>
    </w:p>
    <w:p w:rsidR="006405D3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еподвижный блок представляет собой однородный диск массой 3 кг радиусом 20 см, закреплённый в центре. К ободу диска приложена сила, равная 2,4 Н и направленная по касательной. Определите угловое ускорение вращения диска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6405D3">
        <w:rPr>
          <w:color w:val="000000"/>
          <w:sz w:val="28"/>
          <w:szCs w:val="28"/>
        </w:rPr>
        <w:t>На какую высоту поднимется тело, подброшенное вверх, с начальной скоростью 40 м/с? Сопротивлением воздуха пренебречь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Определите скорость двух шаров массами m1 и m2 после центрального абсолютно неупругого удара. 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ло массой 4 кг, скользя со скоростью 3 м/с по горизонтальной гла</w:t>
      </w:r>
      <w:r w:rsidRPr="00D24B11">
        <w:rPr>
          <w:color w:val="000000"/>
          <w:sz w:val="28"/>
          <w:szCs w:val="28"/>
        </w:rPr>
        <w:t>д</w:t>
      </w:r>
      <w:r w:rsidRPr="00D24B11">
        <w:rPr>
          <w:color w:val="000000"/>
          <w:sz w:val="28"/>
          <w:szCs w:val="28"/>
        </w:rPr>
        <w:t>кой поверхности, наезжает на горизонтально расположенную легкую пружину жесткостью 600 Н/м, один из концов которой закреплен. Вектор скорости тела направлен вдоль оси пружины. Чему равна деформация пружины в момент, когда скорость тела составляет 1 м/с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Футбольный мяч падает без начальной скорости с высоты 40 м. Найти его скорость перед столкновением с землей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изведен выстрел из зенитной пушки. Снаряд летит вертикально вверх со скоростью 800 м/с. Какой максимальной высоты достигнет снаряд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К концу невесомой пружины жесткостью 300 Н/м, закрепленной на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толке, прикрепили шар массой 2 кг и отпустили с нулевой начальной скоростью. Шар совершает гармонические колебания амплитудой 10 см. Найдите максимал</w:t>
      </w:r>
      <w:r w:rsidRPr="00D24B11">
        <w:rPr>
          <w:color w:val="000000"/>
          <w:sz w:val="28"/>
          <w:szCs w:val="28"/>
        </w:rPr>
        <w:t>ь</w:t>
      </w:r>
      <w:r w:rsidRPr="00D24B11">
        <w:rPr>
          <w:color w:val="000000"/>
          <w:sz w:val="28"/>
          <w:szCs w:val="28"/>
        </w:rPr>
        <w:t>ную скорость шара.</w:t>
      </w:r>
    </w:p>
    <w:p w:rsidR="00C374BC" w:rsidRPr="00142906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столе лежал деревянный брусок массой 2 кг. В него врезается пуля массой 9 г, двигающаяся со скоростью 240 м/с. Найдите скорость системы тел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сле абсолютно неупругого соуда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какую высоту поднимется тело, подброшенное вверх, с начальной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ю 25 м/с? Сопротивлением воздуха пренебречь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Определите скорости двух шаров массами m1 и m2 после центрального а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 xml:space="preserve">солютно упругого удара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Спусковую пружину игрушечного пистолета сжали на 3 см, при вылете шарик массой 2 г приобрел скорость 6 м/с. Необходимо рассчитать, какова жес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кость пружины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Футбольный мяч падает без начальной скорости с высоты 20 м. Найти его скорость перед столкновением с земле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Произведен выстрел из зенитной пушки. Снаряд летит вертикально вверх со скоростью 300 м/с. Какой максимальной высоты достигнет снаряд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На какой высоте находилась воздушная цель, если для уверенного пора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я этой цели, скорость снаряда, запущенного вертикально, должна быть не менее 400 м/с. А изначальная скорость была 880 м/с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Мальчик </w:t>
      </w:r>
      <w:proofErr w:type="spellStart"/>
      <w:r w:rsidRPr="00785F2C">
        <w:rPr>
          <w:color w:val="000000"/>
          <w:sz w:val="28"/>
          <w:szCs w:val="28"/>
        </w:rPr>
        <w:t>подьезжает</w:t>
      </w:r>
      <w:proofErr w:type="spellEnd"/>
      <w:r w:rsidRPr="00785F2C">
        <w:rPr>
          <w:color w:val="000000"/>
          <w:sz w:val="28"/>
          <w:szCs w:val="28"/>
        </w:rPr>
        <w:t xml:space="preserve"> на самокате к спуску, скорость мальчика в начале спуска 3 м/с. Высота спуска 4 м. Найти скорость мальчика в конце спуска.</w:t>
      </w:r>
    </w:p>
    <w:p w:rsidR="003B2DFE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Мяч бросают с высоты 12 м вертикально вниз со скоростью 20 м/с, после чего он абсолютно упруго отталкивается от пола и летит вверх. Какую максим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ую высоту наберет мяч после удара?</w:t>
      </w:r>
    </w:p>
    <w:p w:rsidR="00B20217" w:rsidRPr="003B2DFE" w:rsidRDefault="003B2DFE" w:rsidP="00B66B7A">
      <w:pPr>
        <w:pStyle w:val="2"/>
        <w:ind w:firstLine="709"/>
        <w:jc w:val="both"/>
      </w:pPr>
      <w:r>
        <w:br w:type="page"/>
      </w:r>
      <w:bookmarkStart w:id="11" w:name="_Toc160477726"/>
      <w:bookmarkStart w:id="12" w:name="_Toc160612634"/>
      <w:r w:rsidR="00A66336" w:rsidRPr="003B2DFE">
        <w:lastRenderedPageBreak/>
        <w:t xml:space="preserve">Практическое занятие </w:t>
      </w:r>
      <w:r>
        <w:rPr>
          <w:lang w:val="ru-RU"/>
        </w:rPr>
        <w:t>9</w:t>
      </w:r>
      <w:r w:rsidR="008E6335" w:rsidRPr="003B2DFE">
        <w:t>,</w:t>
      </w:r>
      <w:bookmarkEnd w:id="11"/>
      <w:r>
        <w:rPr>
          <w:lang w:val="ru-RU"/>
        </w:rPr>
        <w:t>10</w:t>
      </w:r>
      <w:r w:rsidRPr="003B2DFE">
        <w:t xml:space="preserve"> </w:t>
      </w:r>
      <w:r w:rsidR="00A66336" w:rsidRPr="003B2DFE">
        <w:t>Основы молекулярно-кинетической теории</w:t>
      </w:r>
      <w:r w:rsidR="0065723A" w:rsidRPr="003B2DFE">
        <w:t>.</w:t>
      </w:r>
      <w:r w:rsidR="008E6335" w:rsidRPr="003B2DFE">
        <w:t xml:space="preserve"> Часть 1,2</w:t>
      </w:r>
      <w:bookmarkEnd w:id="12"/>
      <w:r w:rsidR="00142906" w:rsidRPr="003B2DFE">
        <w:t xml:space="preserve"> </w:t>
      </w: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F11B1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A66336" w:rsidRPr="00785F2C">
        <w:rPr>
          <w:color w:val="000000"/>
          <w:sz w:val="28"/>
          <w:szCs w:val="28"/>
        </w:rPr>
        <w:t>сновные положения молекулярно-кинетической теории; строение газоо</w:t>
      </w:r>
      <w:r w:rsidR="00A66336" w:rsidRPr="00785F2C">
        <w:rPr>
          <w:color w:val="000000"/>
          <w:sz w:val="28"/>
          <w:szCs w:val="28"/>
        </w:rPr>
        <w:t>б</w:t>
      </w:r>
      <w:r w:rsidR="00A66336" w:rsidRPr="00785F2C">
        <w:rPr>
          <w:color w:val="000000"/>
          <w:sz w:val="28"/>
          <w:szCs w:val="28"/>
        </w:rPr>
        <w:t>разных, жидких и твердых тел; основное уравнение молекулярно-кинетической теории газов; газовые законы; уравнение состояния идеального газа.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</w:t>
      </w:r>
      <w:r w:rsidR="002E7928" w:rsidRPr="00785F2C">
        <w:rPr>
          <w:color w:val="000000"/>
          <w:sz w:val="28"/>
          <w:szCs w:val="28"/>
        </w:rPr>
        <w:t>ие», 2019  - §53-72</w:t>
      </w:r>
      <w:r w:rsidR="001C418A" w:rsidRPr="00785F2C">
        <w:rPr>
          <w:color w:val="000000"/>
          <w:sz w:val="28"/>
          <w:szCs w:val="28"/>
        </w:rPr>
        <w:t xml:space="preserve"> (стр.173</w:t>
      </w:r>
      <w:r w:rsidR="002E7928" w:rsidRPr="00785F2C">
        <w:rPr>
          <w:color w:val="000000"/>
          <w:sz w:val="28"/>
          <w:szCs w:val="28"/>
        </w:rPr>
        <w:t>-238</w:t>
      </w:r>
      <w:r w:rsidR="00142906">
        <w:rPr>
          <w:color w:val="000000"/>
          <w:sz w:val="28"/>
          <w:szCs w:val="28"/>
        </w:rPr>
        <w:t xml:space="preserve">)  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A66336" w:rsidRPr="00785F2C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броуновское движение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 отличаются траектории движения молекул газа, жидкости и твердого тела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Идеальный газ – это 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 каком основании можно предполагать существов</w:t>
      </w:r>
      <w:r w:rsidR="0065723A" w:rsidRPr="00B20217">
        <w:rPr>
          <w:color w:val="000000"/>
          <w:sz w:val="28"/>
          <w:szCs w:val="28"/>
        </w:rPr>
        <w:t xml:space="preserve">ание связи между температурой и </w:t>
      </w:r>
      <w:r w:rsidRPr="00B20217">
        <w:rPr>
          <w:color w:val="000000"/>
          <w:sz w:val="28"/>
          <w:szCs w:val="28"/>
        </w:rPr>
        <w:t>кинетической энергией молекул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ен абсолютный нуль температуры по шкале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преимущества имеет абсолютная шкала температур по сравнению со шкалой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зависит средняя кинетическая энергия поступательного движения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 от их массы</w:t>
      </w:r>
      <w:r w:rsidR="00B20217">
        <w:rPr>
          <w:color w:val="000000"/>
          <w:sz w:val="28"/>
          <w:szCs w:val="28"/>
        </w:rPr>
        <w:t>.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молекулы в атмосфере движутся быстрее: молекулы азота или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ы кислорода?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ют уравнением состояния?</w:t>
      </w:r>
    </w:p>
    <w:p w:rsidR="00B20217" w:rsidRPr="00142906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изопроцессы? Какие виды существуют?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37ACC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1558BF" w:rsidRPr="00785F2C">
        <w:rPr>
          <w:color w:val="000000"/>
          <w:sz w:val="28"/>
          <w:szCs w:val="28"/>
        </w:rPr>
        <w:t>: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читайте текст и вставьте на место пропусков слова (словосоч</w:t>
      </w:r>
      <w:r w:rsidR="0076328B" w:rsidRPr="00785F2C">
        <w:rPr>
          <w:color w:val="000000"/>
          <w:sz w:val="28"/>
          <w:szCs w:val="28"/>
        </w:rPr>
        <w:t>етания) из приведённого списка.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ля исследования зависимости давления газа от занимаемого им объёма,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ерём установку, состоящую из соединённых тонким шлангом гофрированного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уда и манометра. Когда давление газа в сосуде равно атмосферному, стрелка м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метра стоит против нулевого деления. Объём гофрированного сосуда может 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еняться. Изменение объёма газа связано с изменением</w:t>
      </w:r>
      <w:r w:rsidR="00D24B11">
        <w:rPr>
          <w:color w:val="000000"/>
          <w:sz w:val="28"/>
          <w:szCs w:val="28"/>
          <w:u w:val="single"/>
        </w:rPr>
        <w:t xml:space="preserve">____ </w:t>
      </w:r>
      <w:r w:rsidRPr="00785F2C">
        <w:rPr>
          <w:color w:val="000000"/>
          <w:sz w:val="28"/>
          <w:szCs w:val="28"/>
        </w:rPr>
        <w:t>Масса воздуха в сос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>де не меняется. В процессе сжатия га</w:t>
      </w:r>
      <w:r w:rsidR="0076328B" w:rsidRPr="00785F2C">
        <w:rPr>
          <w:color w:val="000000"/>
          <w:sz w:val="28"/>
          <w:szCs w:val="28"/>
        </w:rPr>
        <w:t xml:space="preserve">за в сосуде показания манометра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Если сжатие происходит медленно, то процесс можно считать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  <w:u w:val="single"/>
        </w:rPr>
        <w:tab/>
      </w:r>
      <w:r w:rsidR="0076328B" w:rsidRPr="00785F2C">
        <w:rPr>
          <w:color w:val="000000"/>
          <w:sz w:val="28"/>
          <w:szCs w:val="28"/>
        </w:rPr>
        <w:t>.</w:t>
      </w:r>
    </w:p>
    <w:p w:rsidR="002C52E6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писок слов и словосочетаний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лощади поперечного сечения сосуда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высоты сосуда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стаются неизменными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величив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меньш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адиабатным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изотермическим</w:t>
      </w:r>
    </w:p>
    <w:p w:rsidR="00837ACC" w:rsidRPr="00B20217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етные задачи: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йти число молекул в 2 кг углекислого газа.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Баллон содержит 50 л кислорода, температура 27° C, давление 2 МПа. Найти массу кислорода.</w:t>
      </w:r>
    </w:p>
    <w:p w:rsidR="00D24B11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В запаянной пробирке находится воздух </w:t>
      </w:r>
      <w:proofErr w:type="spellStart"/>
      <w:r w:rsidRPr="00785F2C">
        <w:rPr>
          <w:color w:val="000000"/>
          <w:sz w:val="28"/>
          <w:szCs w:val="28"/>
        </w:rPr>
        <w:t>пpи</w:t>
      </w:r>
      <w:proofErr w:type="spellEnd"/>
      <w:r w:rsidRPr="00785F2C">
        <w:rPr>
          <w:color w:val="000000"/>
          <w:sz w:val="28"/>
          <w:szCs w:val="28"/>
        </w:rPr>
        <w:t xml:space="preserve"> атмосферном давлении и температуре З00 K. </w:t>
      </w:r>
      <w:proofErr w:type="spellStart"/>
      <w:r w:rsidRPr="00785F2C">
        <w:rPr>
          <w:color w:val="000000"/>
          <w:sz w:val="28"/>
          <w:szCs w:val="28"/>
        </w:rPr>
        <w:t>Пpи</w:t>
      </w:r>
      <w:proofErr w:type="spellEnd"/>
      <w:r w:rsidRPr="00785F2C">
        <w:rPr>
          <w:color w:val="000000"/>
          <w:sz w:val="28"/>
          <w:szCs w:val="28"/>
        </w:rPr>
        <w:t xml:space="preserve"> нагревании пробирки на 100 °C она лопнула. Определите, какое максимальное давление выдерживает пробирк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усочек парафина объемом 2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, брошенный в горячую воду, распл</w:t>
      </w:r>
      <w:r w:rsidRPr="00D24B11">
        <w:rPr>
          <w:color w:val="000000"/>
          <w:sz w:val="28"/>
          <w:szCs w:val="28"/>
        </w:rPr>
        <w:t>а</w:t>
      </w:r>
      <w:r w:rsidRPr="00D24B11">
        <w:rPr>
          <w:color w:val="000000"/>
          <w:sz w:val="28"/>
          <w:szCs w:val="28"/>
        </w:rPr>
        <w:t>вился и образовал пленку, площадь которой 4 м</w:t>
      </w:r>
      <w:r w:rsidRPr="00D24B11">
        <w:rPr>
          <w:color w:val="000000"/>
          <w:sz w:val="28"/>
          <w:szCs w:val="28"/>
          <w:vertAlign w:val="superscript"/>
        </w:rPr>
        <w:t>2</w:t>
      </w:r>
      <w:r w:rsidRPr="00D24B11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2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9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0 см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тносительная атомная масса азота, указанная в Периодической сист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 xml:space="preserve">ме элементов Д.И. Менделеева, равна 14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улы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кислорода 0,032 кг/моль. Определите массу одной м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лекулы кислород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</w:t>
      </w:r>
      <w:r w:rsidR="00D24B11">
        <w:rPr>
          <w:color w:val="000000"/>
          <w:sz w:val="28"/>
          <w:szCs w:val="28"/>
        </w:rPr>
        <w:t>*</w:t>
      </w:r>
      <w:r w:rsidRPr="00D24B11">
        <w:rPr>
          <w:color w:val="000000"/>
          <w:sz w:val="28"/>
          <w:szCs w:val="28"/>
        </w:rPr>
        <w:t>1026 молекул газа. Определите количество веществ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2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3 моль кислорода и 24 моль азота. Найдите соотношение числа молекул кислорода к числу молекул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кислороде массой 64 г, молярная масса которого 0,032 кг/моль</w:t>
      </w:r>
    </w:p>
    <w:p w:rsidR="003D686E" w:rsidRP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4 г молекулярного водорода, а во втором сосуде 36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1558BF" w:rsidRPr="00785F2C" w:rsidRDefault="001558BF" w:rsidP="00B66B7A">
      <w:pPr>
        <w:pStyle w:val="af1"/>
        <w:ind w:firstLine="709"/>
        <w:jc w:val="both"/>
        <w:rPr>
          <w:i/>
          <w:w w:val="80"/>
          <w:sz w:val="28"/>
          <w:szCs w:val="28"/>
        </w:rPr>
      </w:pPr>
    </w:p>
    <w:p w:rsidR="002C52E6" w:rsidRPr="00785F2C" w:rsidRDefault="002C52E6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рафические задачи: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pacing w:val="-1"/>
          <w:w w:val="90"/>
          <w:sz w:val="28"/>
          <w:szCs w:val="28"/>
        </w:rPr>
        <w:t>1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рисунке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жены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</w:t>
      </w:r>
      <w:r w:rsidRPr="00785F2C">
        <w:rPr>
          <w:spacing w:val="-6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менения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состояния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некоторой</w:t>
      </w:r>
      <w:r w:rsidRPr="00785F2C">
        <w:rPr>
          <w:spacing w:val="-62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массы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газа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з</w:t>
      </w:r>
      <w:r w:rsidRPr="00785F2C">
        <w:rPr>
          <w:spacing w:val="-1"/>
          <w:w w:val="90"/>
          <w:sz w:val="28"/>
          <w:szCs w:val="28"/>
        </w:rPr>
        <w:t>о</w:t>
      </w:r>
      <w:r w:rsidRPr="00785F2C">
        <w:rPr>
          <w:spacing w:val="-1"/>
          <w:w w:val="90"/>
          <w:sz w:val="28"/>
          <w:szCs w:val="28"/>
        </w:rPr>
        <w:t>вите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эт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.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зите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график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ов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в</w:t>
      </w:r>
      <w:r w:rsidRPr="00785F2C">
        <w:rPr>
          <w:spacing w:val="-63"/>
          <w:w w:val="90"/>
          <w:sz w:val="28"/>
          <w:szCs w:val="28"/>
        </w:rPr>
        <w:t xml:space="preserve"> </w:t>
      </w:r>
      <w:r w:rsidRPr="00785F2C">
        <w:rPr>
          <w:sz w:val="28"/>
          <w:szCs w:val="28"/>
        </w:rPr>
        <w:t>осях</w:t>
      </w:r>
      <w:r w:rsidRPr="00785F2C">
        <w:rPr>
          <w:spacing w:val="-20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р(Т)</w:t>
      </w:r>
      <w:r w:rsidRPr="00785F2C">
        <w:rPr>
          <w:spacing w:val="-20"/>
          <w:sz w:val="28"/>
          <w:szCs w:val="28"/>
        </w:rPr>
        <w:t xml:space="preserve"> </w:t>
      </w:r>
      <w:r w:rsidRPr="00785F2C">
        <w:rPr>
          <w:sz w:val="28"/>
          <w:szCs w:val="28"/>
        </w:rPr>
        <w:t>и</w:t>
      </w:r>
      <w:r w:rsidRPr="00785F2C">
        <w:rPr>
          <w:spacing w:val="-19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V(T).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</w:p>
    <w:p w:rsidR="002C52E6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03E8FFF" wp14:editId="1B26E8F4">
            <wp:extent cx="1597025" cy="1337310"/>
            <wp:effectExtent l="0" t="0" r="3175" b="0"/>
            <wp:docPr id="1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e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2C52E6" w:rsidRPr="00785F2C">
        <w:rPr>
          <w:color w:val="000000"/>
          <w:sz w:val="28"/>
          <w:szCs w:val="28"/>
        </w:rPr>
        <w:t>Какая из двух линий графика соответствует большему давлению данной массы идеального газа?</w:t>
      </w:r>
    </w:p>
    <w:p w:rsidR="00837ACC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EC39EC6" wp14:editId="71AEEC5E">
            <wp:extent cx="1685925" cy="1524000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2E6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2C52E6" w:rsidRPr="00785F2C">
        <w:rPr>
          <w:color w:val="000000"/>
          <w:sz w:val="28"/>
          <w:szCs w:val="28"/>
        </w:rPr>
        <w:t>В сосуде под тяжёлым поршнем находится воздух. На графике предста</w:t>
      </w:r>
      <w:r w:rsidR="002C52E6" w:rsidRPr="00785F2C">
        <w:rPr>
          <w:color w:val="000000"/>
          <w:sz w:val="28"/>
          <w:szCs w:val="28"/>
        </w:rPr>
        <w:t>в</w:t>
      </w:r>
      <w:r w:rsidR="002C52E6" w:rsidRPr="00785F2C">
        <w:rPr>
          <w:color w:val="000000"/>
          <w:sz w:val="28"/>
          <w:szCs w:val="28"/>
        </w:rPr>
        <w:t>лена зависимость объёма воздуха от его температуры.</w:t>
      </w:r>
    </w:p>
    <w:p w:rsidR="002C52E6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5EAEB534" wp14:editId="6F6A6AD2">
            <wp:extent cx="1501140" cy="1282700"/>
            <wp:effectExtent l="0" t="0" r="3810" b="0"/>
            <wp:docPr id="14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</w:t>
      </w:r>
      <w:r w:rsidRPr="00785F2C">
        <w:rPr>
          <w:color w:val="000000"/>
          <w:sz w:val="28"/>
          <w:szCs w:val="28"/>
        </w:rPr>
        <w:tab/>
      </w:r>
      <w:r w:rsidRPr="00785F2C">
        <w:rPr>
          <w:color w:val="000000"/>
          <w:sz w:val="28"/>
          <w:szCs w:val="28"/>
          <w:u w:val="single"/>
        </w:rPr>
        <w:t>два</w:t>
      </w:r>
      <w:r w:rsidRPr="00785F2C">
        <w:rPr>
          <w:color w:val="000000"/>
          <w:sz w:val="28"/>
          <w:szCs w:val="28"/>
        </w:rPr>
        <w:tab/>
        <w:t>верных</w:t>
      </w:r>
      <w:r w:rsidRPr="00785F2C">
        <w:rPr>
          <w:color w:val="000000"/>
          <w:sz w:val="28"/>
          <w:szCs w:val="28"/>
        </w:rPr>
        <w:tab/>
        <w:t>утверждения,</w:t>
      </w:r>
      <w:r w:rsidRPr="00785F2C">
        <w:rPr>
          <w:color w:val="000000"/>
          <w:sz w:val="28"/>
          <w:szCs w:val="28"/>
        </w:rPr>
        <w:tab/>
        <w:t>соответствующих</w:t>
      </w:r>
      <w:r w:rsidRPr="00785F2C">
        <w:rPr>
          <w:color w:val="000000"/>
          <w:sz w:val="28"/>
          <w:szCs w:val="28"/>
        </w:rPr>
        <w:tab/>
        <w:t>да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графика. Запишите в ответе их номер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 В процессе 1–2 воздух сжимали при постоянном давлении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2–3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давлени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воздуха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уменьшалось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ямо пропорционально изменению его абсолютной температуры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 В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Pr="00D24B11">
        <w:rPr>
          <w:color w:val="000000"/>
          <w:sz w:val="28"/>
          <w:szCs w:val="28"/>
        </w:rPr>
        <w:tab/>
        <w:t>3–4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наблюдалось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изотермическое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расширение воздух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1–2 давление воздуха уменьшалось.</w:t>
      </w:r>
    </w:p>
    <w:p w:rsidR="002C52E6" w:rsidRP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3–4 поршень опускался и совершал работу по сжатию воздуха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D24B11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усочек парафина объемом 1,5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785F2C">
        <w:rPr>
          <w:color w:val="000000"/>
          <w:sz w:val="28"/>
          <w:szCs w:val="28"/>
        </w:rPr>
        <w:t>, брошенный в горячую воду,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плавился и образовал пленку, площадь которой 3 м</w:t>
      </w:r>
      <w:r w:rsidRPr="00D24B11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6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7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5 см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 xml:space="preserve">Относительная атомная масса углерода, указанная в Периодической системе элементов Д.И. Менделеева, равна 12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углерод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азота 0,014 кг/</w:t>
      </w:r>
      <w:proofErr w:type="spellStart"/>
      <w:r w:rsidRPr="00D24B11">
        <w:rPr>
          <w:color w:val="000000"/>
          <w:sz w:val="28"/>
          <w:szCs w:val="28"/>
        </w:rPr>
        <w:t>кмоль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лы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8*10</w:t>
      </w:r>
      <w:r w:rsidRPr="00D24B11">
        <w:rPr>
          <w:color w:val="000000"/>
          <w:sz w:val="28"/>
          <w:szCs w:val="28"/>
          <w:vertAlign w:val="superscript"/>
        </w:rPr>
        <w:t>25</w:t>
      </w:r>
      <w:r w:rsidRPr="00D24B11">
        <w:rPr>
          <w:color w:val="000000"/>
          <w:sz w:val="28"/>
          <w:szCs w:val="28"/>
        </w:rPr>
        <w:t xml:space="preserve"> молекул газа. Определите количество в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ществ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6 моль водорода и 30 моль азота. Найдите соотношение числа молекул водорода к числу молекул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азоте массой 28 г, моля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ная масса которого 0,014 кг/моль</w:t>
      </w:r>
    </w:p>
    <w:p w:rsidR="003D686E" w:rsidRP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8 г молекулярного водорода, а во втором сосуде 52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5723A" w:rsidRPr="003B2DFE" w:rsidRDefault="00D24B11" w:rsidP="00B66B7A">
      <w:pPr>
        <w:pStyle w:val="2"/>
        <w:ind w:firstLine="709"/>
        <w:jc w:val="both"/>
      </w:pPr>
      <w:r>
        <w:br w:type="page"/>
      </w:r>
      <w:bookmarkStart w:id="13" w:name="_Toc160477727"/>
      <w:bookmarkStart w:id="14" w:name="_Toc160612635"/>
      <w:r w:rsidR="0065723A" w:rsidRPr="003B2DFE">
        <w:lastRenderedPageBreak/>
        <w:t xml:space="preserve">Практическое занятие </w:t>
      </w:r>
      <w:bookmarkEnd w:id="13"/>
      <w:r w:rsidR="003B2DFE" w:rsidRPr="003B2DFE">
        <w:t xml:space="preserve">11,12 </w:t>
      </w:r>
      <w:r w:rsidR="002C52E6" w:rsidRPr="003B2DFE">
        <w:t>Основы термодинамики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C52E6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</w:t>
      </w:r>
      <w:r w:rsidR="002C52E6" w:rsidRPr="00785F2C">
        <w:rPr>
          <w:color w:val="000000"/>
          <w:sz w:val="28"/>
          <w:szCs w:val="28"/>
        </w:rPr>
        <w:t>равнение теплового баланса, первое начало термодинамики, КПД теплового двигателя, второе начало термодинамики. Принципы действия технических устройств: теплового двигателя, холодильной машины</w:t>
      </w:r>
    </w:p>
    <w:p w:rsidR="002C52E6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73-83 (стр.243-274</w:t>
      </w:r>
      <w:r w:rsidRPr="00785F2C">
        <w:rPr>
          <w:color w:val="000000"/>
          <w:sz w:val="28"/>
          <w:szCs w:val="28"/>
        </w:rPr>
        <w:t xml:space="preserve">)  </w:t>
      </w:r>
    </w:p>
    <w:p w:rsidR="00D24B11" w:rsidRPr="00D24B11" w:rsidRDefault="00D24B11" w:rsidP="00B66B7A">
      <w:pPr>
        <w:jc w:val="both"/>
      </w:pPr>
    </w:p>
    <w:p w:rsidR="002C52E6" w:rsidRPr="00785F2C" w:rsidRDefault="0065723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2C52E6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9F7761" w:rsidRPr="00785F2C">
        <w:rPr>
          <w:color w:val="000000"/>
          <w:sz w:val="28"/>
          <w:szCs w:val="28"/>
        </w:rPr>
        <w:t>От каких физических величин зависит внутренняя энергия тела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9F7761" w:rsidRPr="00785F2C">
        <w:rPr>
          <w:color w:val="000000"/>
          <w:sz w:val="28"/>
          <w:szCs w:val="28"/>
        </w:rPr>
        <w:t>Что называют количеством теплоты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9F7761" w:rsidRPr="00785F2C">
        <w:rPr>
          <w:color w:val="000000"/>
          <w:sz w:val="28"/>
          <w:szCs w:val="28"/>
        </w:rPr>
        <w:t>Что называют удельной теплотой парообразовани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9F7761" w:rsidRPr="00785F2C">
        <w:rPr>
          <w:color w:val="000000"/>
          <w:sz w:val="28"/>
          <w:szCs w:val="28"/>
        </w:rPr>
        <w:t>В каких случаях количество теплоты положительная величина, а в каких отрицательна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9F7761" w:rsidRPr="00785F2C">
        <w:rPr>
          <w:color w:val="000000"/>
          <w:sz w:val="28"/>
          <w:szCs w:val="28"/>
        </w:rPr>
        <w:t>Как формулируется первый закон термодинамики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9F7761" w:rsidRPr="00785F2C">
        <w:rPr>
          <w:color w:val="000000"/>
          <w:sz w:val="28"/>
          <w:szCs w:val="28"/>
        </w:rPr>
        <w:t>Дайте определение понятию теплоемкость</w:t>
      </w:r>
    </w:p>
    <w:p w:rsidR="002C52E6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9F7761" w:rsidRPr="00785F2C">
        <w:rPr>
          <w:color w:val="000000"/>
          <w:sz w:val="28"/>
          <w:szCs w:val="28"/>
        </w:rPr>
        <w:t>Чем характеризуется удельная теплоемкость?</w:t>
      </w:r>
    </w:p>
    <w:p w:rsidR="00D24B11" w:rsidRPr="00D24B11" w:rsidRDefault="00D24B11" w:rsidP="00B66B7A">
      <w:pPr>
        <w:jc w:val="both"/>
      </w:pPr>
    </w:p>
    <w:p w:rsidR="002C52E6" w:rsidRPr="00785F2C" w:rsidRDefault="002C52E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едная и железная заклёпки имеют одинаковую массу и начальную температуру.</w:t>
      </w:r>
      <w:r w:rsidRPr="00785F2C">
        <w:rPr>
          <w:color w:val="000000"/>
          <w:sz w:val="28"/>
          <w:szCs w:val="28"/>
        </w:rPr>
        <w:tab/>
        <w:t>Их опускают в ванну с</w:t>
      </w:r>
      <w:r w:rsidRPr="00785F2C">
        <w:rPr>
          <w:color w:val="000000"/>
          <w:sz w:val="28"/>
          <w:szCs w:val="28"/>
        </w:rPr>
        <w:tab/>
        <w:t>большим количеством воды. Какая из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лёпок быстрее охладится?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быстрые реки ещё не замерзают на морозе в несколько град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сов?</w:t>
      </w:r>
    </w:p>
    <w:p w:rsidR="009F7761" w:rsidRP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теплоёмкость идеального газа при изобарном процессе больше, чем при изохорном?</w:t>
      </w:r>
    </w:p>
    <w:p w:rsidR="00837ACC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Определите внутреннюю энергию 3 моль одноатомного идеального г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за при нормальных условиях.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теплового двигателя газ, находясь под постоянным дав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нием 3.105 Па, совершил работу 0,4 кДж. Насколько увеличился объём газа в этом про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ходе некоторого процесса газ отдал 500 Дж теплоты, совершив при этом работу 200 Дж. Насколько уменьшилась внутренняя энергия газа в этом пр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расширения 1 моль разреженного г</w:t>
      </w:r>
      <w:r w:rsidR="00631AA0" w:rsidRPr="00D24B11">
        <w:rPr>
          <w:color w:val="000000"/>
          <w:sz w:val="28"/>
          <w:szCs w:val="28"/>
        </w:rPr>
        <w:t xml:space="preserve">елия его внутренняя энергия всё </w:t>
      </w:r>
      <w:r w:rsidRPr="00D24B11">
        <w:rPr>
          <w:color w:val="000000"/>
          <w:sz w:val="28"/>
          <w:szCs w:val="28"/>
        </w:rPr>
        <w:t>время остаётся неизменной. Как изменяются при этом (увеличивается, уменьшается, не изменяется) температура гелия, его давление и объём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Идеальный одноатомный газ количеством 6 моль нагревают на 1000</w:t>
      </w:r>
      <w:r w:rsidRPr="00B20217">
        <w:rPr>
          <w:i/>
          <w:iCs/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. В этом процессе газ расширяется, совершив работу 500 Дж. Какое количество те</w:t>
      </w:r>
      <w:r w:rsidRPr="00D24B11">
        <w:rPr>
          <w:color w:val="000000"/>
          <w:sz w:val="28"/>
          <w:szCs w:val="28"/>
        </w:rPr>
        <w:t>п</w:t>
      </w:r>
      <w:r w:rsidRPr="00D24B11">
        <w:rPr>
          <w:color w:val="000000"/>
          <w:sz w:val="28"/>
          <w:szCs w:val="28"/>
        </w:rPr>
        <w:t>лоты получил газ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пловая машина за один цикл получает от нагревателя количество теплоты 500 Дж и совершает работу 200 Дж. Какое количество теплоты она отдаёт холодильнику за три цикл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Газ при изотермическом расширении получил 10 кДж теплоты. Чему равна совершенная газом работ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акое количество теплоты получил гелий массой 1,6 г при изохорном нагревании на 20 К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адиабатическом процессе газ совершил работу 50 кДж. Чему равно приращение его внутренней энергии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Сколько тепла получил газ, если известно, что для его сжатия была с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вершена работа 8 кДж, а приращение его внутренней энергии 24,5 кДж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и адиабатном расширении внутренняя энергия газа уменьшилась на 120 Дж. Какую работу совершил газ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и изохорном нагревании 10 г неона его температура увеличилась на 205 К. Сколько тепла было передано газу?</w:t>
      </w:r>
    </w:p>
    <w:p w:rsidR="003D686E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пределить, какое количество теплоты сообщили гелию массой 640 г при изобарном нагревании на 20 К?</w:t>
      </w:r>
    </w:p>
    <w:p w:rsidR="00D24B11" w:rsidRPr="00D24B11" w:rsidRDefault="00D24B11" w:rsidP="00B66B7A">
      <w:pPr>
        <w:jc w:val="both"/>
      </w:pP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деальный газ переводят из состояния 1 в состояние 3 так, как пока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 на графике зависимости давления газа от объёма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090FFCF" wp14:editId="35B29C6A">
            <wp:extent cx="1637665" cy="1610360"/>
            <wp:effectExtent l="0" t="0" r="635" b="8890"/>
            <wp:docPr id="1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у равна работа газа в процессе 1-2-3?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графике показана зависимость температуры T вещества от времени t. Вещество равномерно нагревали от момента времени t = 0 до t= t</w:t>
      </w:r>
      <w:r w:rsidRPr="00B20217">
        <w:rPr>
          <w:color w:val="000000"/>
          <w:sz w:val="28"/>
          <w:szCs w:val="28"/>
          <w:vertAlign w:val="subscript"/>
        </w:rPr>
        <w:t>0</w:t>
      </w:r>
      <w:r w:rsidRPr="00785F2C">
        <w:rPr>
          <w:color w:val="000000"/>
          <w:sz w:val="28"/>
          <w:szCs w:val="28"/>
        </w:rPr>
        <w:t>. Потом наг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ватель выключили и вещество равномерно охлаждалось. В начальный момент в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ени вещество находилось в кристаллическом состоянии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0275DC9" wp14:editId="2145A23E">
            <wp:extent cx="1774190" cy="1023620"/>
            <wp:effectExtent l="0" t="0" r="0" b="5080"/>
            <wp:docPr id="16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jpe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 все верные ответы.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момент времени t= t0 вещество находилось в газообразном состоянии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цессу плавления соответствует участок графика 2-3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5-6 происходил процесс конденсации пар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точке 6 вещество находилось в кристаллическом состоянии</w:t>
      </w:r>
    </w:p>
    <w:p w:rsidR="00D24B11" w:rsidRPr="00142906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2 – 3 внутренняя энергия вещества не изменялась</w:t>
      </w:r>
    </w:p>
    <w:p w:rsidR="00D24B11" w:rsidRPr="00142906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Углекислый газ массой 10 г нагрет от 20 до 30 градусов по Цельсию при постоянном давлении. Найти работу расширения газа, изменение его внутр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ей энергии и количество теплоты, полученное газом.</w:t>
      </w:r>
    </w:p>
    <w:p w:rsidR="00D24B11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ислород массой 6 г при температуре 30 градусов по Цельсию расш</w:t>
      </w:r>
      <w:r w:rsidRPr="00D24B11">
        <w:rPr>
          <w:color w:val="000000"/>
          <w:sz w:val="28"/>
          <w:szCs w:val="28"/>
        </w:rPr>
        <w:t>и</w:t>
      </w:r>
      <w:r w:rsidRPr="00D24B11">
        <w:rPr>
          <w:color w:val="000000"/>
          <w:sz w:val="28"/>
          <w:szCs w:val="28"/>
        </w:rPr>
        <w:t>ряется при постоянном давлении, увеличивая свой объём в два раза вследствие притока теплоты извне. Найти работу расширения, изменение внутренней энергии газа и количество теплоты, сообщенное кислороду</w:t>
      </w:r>
      <w:r w:rsidR="00D24B11">
        <w:rPr>
          <w:color w:val="000000"/>
          <w:sz w:val="28"/>
          <w:szCs w:val="28"/>
        </w:rPr>
        <w:t>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10 г расширяется изотермически при температуре – 20 С, изменяя давление от 202  до 101 кПа. Определить работу расширения, изменение внутренней энергии азота и количество сообщенной ему теплоты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под невесомым поршнем площадью 15 см</w:t>
      </w:r>
      <w:r w:rsidRPr="00B20217">
        <w:rPr>
          <w:color w:val="000000"/>
          <w:sz w:val="28"/>
          <w:szCs w:val="28"/>
          <w:vertAlign w:val="superscript"/>
        </w:rPr>
        <w:t>2</w:t>
      </w:r>
      <w:r w:rsidRPr="00D24B11">
        <w:rPr>
          <w:color w:val="000000"/>
          <w:sz w:val="28"/>
          <w:szCs w:val="28"/>
        </w:rPr>
        <w:t xml:space="preserve"> находится во</w:t>
      </w:r>
      <w:r w:rsidRPr="00D24B11">
        <w:rPr>
          <w:color w:val="000000"/>
          <w:sz w:val="28"/>
          <w:szCs w:val="28"/>
        </w:rPr>
        <w:t>з</w:t>
      </w:r>
      <w:r w:rsidRPr="00D24B11">
        <w:rPr>
          <w:color w:val="000000"/>
          <w:sz w:val="28"/>
          <w:szCs w:val="28"/>
        </w:rPr>
        <w:t>дух массой 0,2 г при температуре 20С. Определить работу, которую надо сове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шить при медленном равномерном подъеме поршня на высоту от 10 до 20 см. А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мосферное давление нормальное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Азот массой 200 г нагревают на 100 К сначала </w:t>
      </w:r>
      <w:proofErr w:type="spellStart"/>
      <w:r w:rsidRPr="00D24B11">
        <w:rPr>
          <w:color w:val="000000"/>
          <w:sz w:val="28"/>
          <w:szCs w:val="28"/>
        </w:rPr>
        <w:t>изобарически</w:t>
      </w:r>
      <w:proofErr w:type="spellEnd"/>
      <w:r w:rsidRPr="00D24B11">
        <w:rPr>
          <w:color w:val="000000"/>
          <w:sz w:val="28"/>
          <w:szCs w:val="28"/>
        </w:rPr>
        <w:t xml:space="preserve">, а затем </w:t>
      </w:r>
      <w:proofErr w:type="spellStart"/>
      <w:r w:rsidRPr="00D24B11">
        <w:rPr>
          <w:color w:val="000000"/>
          <w:sz w:val="28"/>
          <w:szCs w:val="28"/>
        </w:rPr>
        <w:t>изохорически</w:t>
      </w:r>
      <w:proofErr w:type="spellEnd"/>
      <w:r w:rsidRPr="00D24B11">
        <w:rPr>
          <w:color w:val="000000"/>
          <w:sz w:val="28"/>
          <w:szCs w:val="28"/>
        </w:rPr>
        <w:t>. Какое количество теплоты потребуется для этого в том и другом случаях?</w:t>
      </w:r>
    </w:p>
    <w:p w:rsidR="003D686E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20 г азота и 32 г кислорода. Найти изменение вну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ренней энергии смеси этих газов при ее охлаждении на 28К.</w:t>
      </w: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B20217" w:rsidRPr="003B2DFE" w:rsidRDefault="00B20217" w:rsidP="00B66B7A">
      <w:pPr>
        <w:pStyle w:val="2"/>
        <w:ind w:firstLine="709"/>
        <w:jc w:val="both"/>
      </w:pPr>
      <w:r>
        <w:br w:type="page"/>
      </w:r>
      <w:bookmarkStart w:id="15" w:name="_Toc160477728"/>
      <w:bookmarkStart w:id="16" w:name="_Toc160612636"/>
      <w:r w:rsidR="006A1B6D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3</w:t>
      </w:r>
      <w:r w:rsidR="008E6335" w:rsidRPr="003B2DFE">
        <w:t>,1</w:t>
      </w:r>
      <w:bookmarkEnd w:id="15"/>
      <w:r w:rsidR="003B2DFE" w:rsidRPr="003B2DFE">
        <w:t xml:space="preserve">4 </w:t>
      </w:r>
      <w:r w:rsidR="009A6BDB" w:rsidRPr="003B2DFE">
        <w:t>Агрегатные состояния вещества и фазовые переходы</w:t>
      </w:r>
      <w:r w:rsidR="00680C40" w:rsidRPr="003B2DFE">
        <w:t xml:space="preserve">. </w:t>
      </w:r>
      <w:r w:rsidR="008E6335" w:rsidRPr="003B2DFE">
        <w:t>Часть 1,2</w:t>
      </w:r>
      <w:bookmarkEnd w:id="16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9A6BDB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</w:t>
      </w:r>
      <w:r w:rsidR="009A6BDB" w:rsidRPr="00785F2C">
        <w:rPr>
          <w:color w:val="000000"/>
          <w:sz w:val="28"/>
          <w:szCs w:val="28"/>
        </w:rPr>
        <w:t>войства насыщенного пара; зависимость температуры кипения от давления; определение относительной влажности воздуха; закон Гука; диаграмма растяж</w:t>
      </w:r>
      <w:r w:rsidR="009A6BDB" w:rsidRPr="00785F2C">
        <w:rPr>
          <w:color w:val="000000"/>
          <w:sz w:val="28"/>
          <w:szCs w:val="28"/>
        </w:rPr>
        <w:t>е</w:t>
      </w:r>
      <w:r w:rsidR="009A6BDB" w:rsidRPr="00785F2C">
        <w:rPr>
          <w:color w:val="000000"/>
          <w:sz w:val="28"/>
          <w:szCs w:val="28"/>
        </w:rPr>
        <w:t>ния; тепловое расширение твердых тел и жидкостей.</w:t>
      </w:r>
    </w:p>
    <w:p w:rsidR="006A1B6D" w:rsidRDefault="006A1B6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63-72 (стр.209-238</w:t>
      </w:r>
      <w:r w:rsidRPr="00785F2C">
        <w:rPr>
          <w:color w:val="000000"/>
          <w:sz w:val="28"/>
          <w:szCs w:val="28"/>
        </w:rPr>
        <w:t xml:space="preserve">)  </w:t>
      </w:r>
    </w:p>
    <w:p w:rsidR="00B20217" w:rsidRPr="00B20217" w:rsidRDefault="00B20217" w:rsidP="00B66B7A">
      <w:pPr>
        <w:jc w:val="both"/>
      </w:pPr>
    </w:p>
    <w:p w:rsidR="00B20217" w:rsidRDefault="00631AA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</w:t>
      </w:r>
      <w:r w:rsidR="006A1B6D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A1B6D" w:rsidRPr="00B20217" w:rsidRDefault="00B20217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1. </w:t>
      </w:r>
      <w:r w:rsidR="004507BE" w:rsidRPr="00785F2C">
        <w:rPr>
          <w:color w:val="000000"/>
          <w:sz w:val="28"/>
          <w:szCs w:val="28"/>
        </w:rPr>
        <w:t>Что называют парообразованием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4507BE" w:rsidRPr="00785F2C">
        <w:rPr>
          <w:color w:val="000000"/>
          <w:sz w:val="28"/>
          <w:szCs w:val="28"/>
        </w:rPr>
        <w:t>Что называется конденсацией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4507BE" w:rsidRPr="00785F2C">
        <w:rPr>
          <w:color w:val="000000"/>
          <w:sz w:val="28"/>
          <w:szCs w:val="28"/>
        </w:rPr>
        <w:t>Что такое испарение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4507BE" w:rsidRPr="00785F2C">
        <w:rPr>
          <w:color w:val="000000"/>
          <w:sz w:val="28"/>
          <w:szCs w:val="28"/>
        </w:rPr>
        <w:t>По какой формуле определяется относительная влажность воздуха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4507BE" w:rsidRPr="00785F2C">
        <w:rPr>
          <w:color w:val="000000"/>
          <w:sz w:val="28"/>
          <w:szCs w:val="28"/>
        </w:rPr>
        <w:t>Что такое анизотропия кристаллов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4507BE" w:rsidRPr="00785F2C">
        <w:rPr>
          <w:color w:val="000000"/>
          <w:sz w:val="28"/>
          <w:szCs w:val="28"/>
        </w:rPr>
        <w:t>Единица измерения коэффициента поверхностного натяжения жидкости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4507BE" w:rsidRPr="00785F2C">
        <w:rPr>
          <w:color w:val="000000"/>
          <w:sz w:val="28"/>
          <w:szCs w:val="28"/>
        </w:rPr>
        <w:t>Деформации, которые полностью исчезают после прекращения действия внешних сил называются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. </w:t>
      </w:r>
      <w:r w:rsidR="004507BE" w:rsidRPr="00785F2C">
        <w:rPr>
          <w:color w:val="000000"/>
          <w:sz w:val="28"/>
          <w:szCs w:val="28"/>
        </w:rPr>
        <w:t>Что называется коэффициентом линейного расширения?</w:t>
      </w:r>
    </w:p>
    <w:p w:rsidR="004507BE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9. </w:t>
      </w:r>
      <w:r w:rsidR="004507BE" w:rsidRPr="00785F2C">
        <w:rPr>
          <w:color w:val="000000"/>
          <w:sz w:val="28"/>
          <w:szCs w:val="28"/>
        </w:rPr>
        <w:t>Что называется коэффициентом объемного расширения?</w:t>
      </w:r>
    </w:p>
    <w:p w:rsidR="00B20217" w:rsidRPr="00B20217" w:rsidRDefault="00B20217" w:rsidP="00B66B7A">
      <w:pPr>
        <w:jc w:val="both"/>
      </w:pPr>
    </w:p>
    <w:p w:rsidR="00837ACC" w:rsidRPr="00785F2C" w:rsidRDefault="006A1B6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837ACC" w:rsidRPr="00785F2C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</w:p>
    <w:p w:rsidR="00B20217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имой стёкла движущегося автомобиля могут изнутри «запотеть» даже в сухую погоду. Стоит отметить, что чем меньше</w:t>
      </w:r>
      <w:r w:rsidRPr="00785F2C">
        <w:rPr>
          <w:rFonts w:eastAsia="Trebuchet MS"/>
          <w:w w:val="90"/>
          <w:sz w:val="28"/>
          <w:szCs w:val="28"/>
          <w:lang w:eastAsia="en-US"/>
        </w:rPr>
        <w:t xml:space="preserve"> </w:t>
      </w:r>
      <w:r w:rsidRPr="00785F2C">
        <w:rPr>
          <w:color w:val="000000"/>
          <w:sz w:val="28"/>
          <w:szCs w:val="28"/>
        </w:rPr>
        <w:t>людей в салоне и чем меньше они разговаривают, тем медленнее влага оседает на стёклах. Благодаря какому явлению происходит «запотевание» стёкол изнутри</w:t>
      </w:r>
      <w:r w:rsidR="00B20217">
        <w:rPr>
          <w:color w:val="000000"/>
          <w:sz w:val="28"/>
          <w:szCs w:val="28"/>
        </w:rPr>
        <w:t>.</w:t>
      </w:r>
    </w:p>
    <w:p w:rsidR="004507BE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В пересыщенный раствор поваренной соли опустили шерстяную нить. Через некоторое время на нити образовались твердые частицы соли. Какое явление наблюдалось в этом опыте?</w:t>
      </w:r>
    </w:p>
    <w:p w:rsidR="00B20217" w:rsidRPr="00B20217" w:rsidRDefault="00B20217" w:rsidP="00B66B7A">
      <w:pPr>
        <w:jc w:val="both"/>
      </w:pPr>
    </w:p>
    <w:p w:rsidR="004507BE" w:rsidRPr="00B20217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ётные задачи:</w:t>
      </w:r>
    </w:p>
    <w:p w:rsidR="00B20217" w:rsidRDefault="004507B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з 450 г водяного пара с температурой 373 К образовалась вода.</w:t>
      </w:r>
      <w:r w:rsidRPr="00785F2C">
        <w:rPr>
          <w:w w:val="85"/>
          <w:sz w:val="28"/>
          <w:szCs w:val="28"/>
          <w:shd w:val="clear" w:color="auto" w:fill="FBFBFB"/>
        </w:rPr>
        <w:t xml:space="preserve"> </w:t>
      </w:r>
      <w:r w:rsidRPr="00785F2C">
        <w:rPr>
          <w:color w:val="000000"/>
          <w:sz w:val="28"/>
          <w:szCs w:val="28"/>
        </w:rPr>
        <w:t>Сколько теплоты при этом выделилось?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Закрытый сосуд объемом V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0,5 м содержит воду массой m =</w:t>
      </w:r>
      <w:r w:rsidR="00631AA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0,5 кг. Сосуд нагрели до температуры t = 147 °C. На сколько следует изменить объем с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суда, чтобы в нем содержался только насыщенный пар? Давление насыщенного пара при температуре t = 147 °C равно р =4,7 • 10</w:t>
      </w:r>
      <w:r w:rsidRPr="00B20217">
        <w:rPr>
          <w:color w:val="000000"/>
          <w:sz w:val="28"/>
          <w:szCs w:val="28"/>
          <w:vertAlign w:val="superscript"/>
        </w:rPr>
        <w:t>5</w:t>
      </w:r>
      <w:r w:rsidRPr="00B20217">
        <w:rPr>
          <w:color w:val="000000"/>
          <w:sz w:val="28"/>
          <w:szCs w:val="28"/>
        </w:rPr>
        <w:t xml:space="preserve"> Па.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 помощью психрометрического гигрометра проводились измерения относительной влажности воздуха в помещении. Погрешность измерений темпер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туры равна цене деления шкалы термометра (см. рис.)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абсолютную влажность воздуха, если относительная вла</w:t>
      </w:r>
      <w:r w:rsidRPr="00B20217">
        <w:rPr>
          <w:color w:val="000000"/>
          <w:sz w:val="28"/>
          <w:szCs w:val="28"/>
        </w:rPr>
        <w:t>ж</w:t>
      </w:r>
      <w:r w:rsidRPr="00B20217">
        <w:rPr>
          <w:color w:val="000000"/>
          <w:sz w:val="28"/>
          <w:szCs w:val="28"/>
        </w:rPr>
        <w:t>ность при температуре +20 °С составляет 25 %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1 м³ воздуха при температуре +10 °С содержится 6 г воды. Является ли воздух насыщенным?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йти относительную влажность воздуха, если при температуре в 12 градусов по Цельсию в 1 кубическом метре воздуха содержится 3,2 грамма воды. Плотность насыщенного пара при такой температуре составляет 10,7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тность водяного пара в воздухе составляет 1,9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Температура в этой квартире составляет 22 градуса по Цельсию. Плотность насыщенного пара при этой температуре 19,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Определить относительную влажность воздуха.</w:t>
      </w:r>
    </w:p>
    <w:p w:rsidR="00B20217" w:rsidRDefault="000106E6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тносительная влажность воздуха в зале бассейна равна 80%. Найти </w:t>
      </w:r>
      <w:proofErr w:type="spellStart"/>
      <w:r w:rsidRPr="00B20217">
        <w:rPr>
          <w:color w:val="000000"/>
          <w:sz w:val="28"/>
          <w:szCs w:val="28"/>
        </w:rPr>
        <w:t>плонтость</w:t>
      </w:r>
      <w:proofErr w:type="spellEnd"/>
      <w:r w:rsidRPr="00B20217">
        <w:rPr>
          <w:color w:val="000000"/>
          <w:sz w:val="28"/>
          <w:szCs w:val="28"/>
        </w:rPr>
        <w:t xml:space="preserve"> водяного пара в воздухе бассейна , если температура воздуха в зале 28С. Плотность насыщенного пара при этой температуре 27,2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3D686E" w:rsidRP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относительную влажность воздуха, если при температуре +10 °С в воздухе содержится 1 г воды.</w:t>
      </w:r>
    </w:p>
    <w:p w:rsidR="00FD0304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76DDD2C" wp14:editId="1CCAA0C0">
            <wp:extent cx="2702560" cy="2101850"/>
            <wp:effectExtent l="0" t="0" r="2540" b="0"/>
            <wp:docPr id="17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6E6" w:rsidRPr="00785F2C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пишите в ответе показания сухого термометра с учётом погрешности изм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рений. В ответе укажите значение и погрешность измерения слитно без пробела. Ответ приведите в °C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Давление пара в помещении при температуре 5 °C равно 756 Па. Давление насыщенного пара при этой же температуре равно 880 Па. Какова относительная влажность воздуха? (Ответ дать в процента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Давление насыщенного пара при температуре 15 °C равно 1,71 кПа. Если относительная влажность воздуха равна 59 % то каково парциальное давление пара при температуре 15 °C? (Ответ дайте в кПа с точностью до сот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тносительная влажность воздуха равна 42%, парциальное давление пара при температуре 20 °С равно 980 Па. Каково давление насыщенного пара при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анной температуре? (Ответ дать в паскаля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 сосуде с подвижным поршнем находятся вода и её насыщенный пар. Объём пара изотермически уменьшили в 2 раза. Во сколько раз увеличилась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ентрация молекул пара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Относительная влажность воздуха в цилиндре под поршнем равна 60%. Воздух изотермически сжали, уменьшив его объём в два раза. Какова стала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и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Относительная влажность воздуха в комнате равна 40%. Чему равно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шение концентрации молекул воды в воздухе комнаты к концентрации молекул воды в насыщенном водяном паре при той же температуре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7.</w:t>
      </w:r>
      <w:r w:rsidRPr="00785F2C">
        <w:rPr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Относительная влажность воздуха в цилиндре под поршнем равна 50%. Воздух изотермически сжали, уменьшив его объем в 3 раза. Какова стала относ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Какова относительная влажность воздуха при температуре 20 °C, если 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ка росы 12 °C? Давление насыщенного водяного пара при 20 °C равно 2,33 кПа, а при 12 °C  — 1,40 кПа. Ответ выразите в процентах и округлите до целых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Относительная влажность воздуха в закрытом сосуде 30%. Какой будет относительная влажность, если объём сосуда при неизменной температуре умен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шить в 3 раз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тносительная влажность воздуха в сосуде, закрытом поршнем, равна 30%. Какова будет относительная влажность, если перемещением поршня объём сосуда при неизменной температуре уменьшить в 3 раза? (Ответ дать в процентах.)</w:t>
      </w:r>
    </w:p>
    <w:p w:rsidR="00B20217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7" w:name="_Toc160477729"/>
      <w:bookmarkStart w:id="18" w:name="_Toc160612637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5</w:t>
      </w:r>
      <w:r w:rsidR="008E6335" w:rsidRPr="003B2DFE">
        <w:t>,1</w:t>
      </w:r>
      <w:bookmarkEnd w:id="17"/>
      <w:r w:rsidR="003B2DFE" w:rsidRPr="003B2DFE">
        <w:t xml:space="preserve">6 </w:t>
      </w:r>
      <w:r w:rsidR="00FD0304" w:rsidRPr="003B2DFE">
        <w:t>Электрическ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18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сохранения заряда; закон Кулона; определение напряжённости; напр</w:t>
      </w:r>
      <w:r w:rsidR="00FD0304" w:rsidRPr="00785F2C">
        <w:rPr>
          <w:color w:val="000000"/>
          <w:sz w:val="28"/>
          <w:szCs w:val="28"/>
        </w:rPr>
        <w:t>я</w:t>
      </w:r>
      <w:r w:rsidR="00FD0304" w:rsidRPr="00785F2C">
        <w:rPr>
          <w:color w:val="000000"/>
          <w:sz w:val="28"/>
          <w:szCs w:val="28"/>
        </w:rPr>
        <w:t>жённость поля точечного заряда; принцип суперпозиции полей; формула работы сил электростатического поля; определение потенциала; определение напряжения; связь между напряженностью и разностью потенциалов электрического поля; определение ёмкости конденсатора; формула ёмкости плоского конденсатора; з</w:t>
      </w:r>
      <w:r w:rsidR="00FD0304" w:rsidRPr="00785F2C">
        <w:rPr>
          <w:color w:val="000000"/>
          <w:sz w:val="28"/>
          <w:szCs w:val="28"/>
        </w:rPr>
        <w:t>а</w:t>
      </w:r>
      <w:r w:rsidR="00FD0304" w:rsidRPr="00785F2C">
        <w:rPr>
          <w:color w:val="000000"/>
          <w:sz w:val="28"/>
          <w:szCs w:val="28"/>
        </w:rPr>
        <w:t>коны последовательного и параллельного соединения конденсаторов; энергия электрического поля заряженного конденсатора.</w:t>
      </w:r>
    </w:p>
    <w:p w:rsidR="00B20217" w:rsidRPr="00142906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</w:t>
      </w:r>
      <w:r w:rsidR="002E7928" w:rsidRPr="00785F2C">
        <w:rPr>
          <w:color w:val="000000"/>
          <w:sz w:val="28"/>
          <w:szCs w:val="28"/>
        </w:rPr>
        <w:t>свещение», 2019  - §84-99 (стр.276-327</w:t>
      </w:r>
      <w:r w:rsidR="00680C40" w:rsidRPr="00785F2C">
        <w:rPr>
          <w:color w:val="000000"/>
          <w:sz w:val="28"/>
          <w:szCs w:val="28"/>
        </w:rPr>
        <w:t xml:space="preserve">)  </w:t>
      </w:r>
    </w:p>
    <w:p w:rsidR="00FD0304" w:rsidRDefault="00FD0304" w:rsidP="00B66B7A">
      <w:pPr>
        <w:pStyle w:val="af1"/>
        <w:numPr>
          <w:ilvl w:val="0"/>
          <w:numId w:val="16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сточником электростатического поля являетс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основные свойства электростатического пол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у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подразумевают под собой эквипотенциальные поверхности?</w:t>
      </w:r>
    </w:p>
    <w:p w:rsidR="00B20217" w:rsidRPr="00142906" w:rsidRDefault="00631AA0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ы. Что это? Принцип</w:t>
      </w:r>
      <w:r w:rsidR="00FD0304" w:rsidRPr="00B20217">
        <w:rPr>
          <w:color w:val="000000"/>
          <w:sz w:val="28"/>
          <w:szCs w:val="28"/>
        </w:rPr>
        <w:t xml:space="preserve"> работы</w:t>
      </w:r>
      <w:r w:rsidRPr="00B20217">
        <w:rPr>
          <w:color w:val="000000"/>
          <w:sz w:val="28"/>
          <w:szCs w:val="28"/>
        </w:rPr>
        <w:t>?</w:t>
      </w:r>
    </w:p>
    <w:p w:rsidR="002C52E6" w:rsidRPr="00785F2C" w:rsidRDefault="00FD030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C52E6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FD0304" w:rsidRDefault="00FD0304" w:rsidP="00B66B7A">
      <w:pPr>
        <w:pStyle w:val="af1"/>
        <w:numPr>
          <w:ilvl w:val="0"/>
          <w:numId w:val="1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о сколько раз увеличится сила притяжения между двумя точечными зарядами, если модуль первого заряда увеличить в 2 раза, а расстояние между ними уменьшить в 3 раза? Величина второго заряда остаётся неизменной.</w:t>
      </w:r>
    </w:p>
    <w:p w:rsidR="00B20217" w:rsidRDefault="00B20217" w:rsidP="00B66B7A">
      <w:pPr>
        <w:jc w:val="both"/>
      </w:pPr>
    </w:p>
    <w:p w:rsidR="00FD0304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: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Электрон влетает в электрическое поле напряжённостью 500 </w:t>
      </w:r>
      <w:proofErr w:type="spellStart"/>
      <w:r w:rsidRPr="00785F2C">
        <w:rPr>
          <w:color w:val="000000"/>
          <w:sz w:val="28"/>
          <w:szCs w:val="28"/>
        </w:rPr>
        <w:t>кВ</w:t>
      </w:r>
      <w:proofErr w:type="spellEnd"/>
      <w:r w:rsidRPr="00785F2C">
        <w:rPr>
          <w:color w:val="000000"/>
          <w:sz w:val="28"/>
          <w:szCs w:val="28"/>
        </w:rPr>
        <w:t>/м. 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му равна кулоновская сила, действующая на электрон?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Точечный заряд создаёт в точке, удалённой от него на расстояние 5 см электрическое поле напряжённостью 90 В/м. Чему равен модуль этого заряда?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Альфа-частица зарядом 3,2.10</w:t>
      </w:r>
      <w:r w:rsidRPr="00B20217">
        <w:rPr>
          <w:color w:val="000000"/>
          <w:sz w:val="28"/>
          <w:szCs w:val="28"/>
          <w:vertAlign w:val="superscript"/>
        </w:rPr>
        <w:t>-19</w:t>
      </w:r>
      <w:r w:rsidRPr="00B20217">
        <w:rPr>
          <w:color w:val="000000"/>
          <w:sz w:val="28"/>
          <w:szCs w:val="28"/>
        </w:rPr>
        <w:t xml:space="preserve"> Кл взаимодействует с электроном, находящемся от неё в точке на расстоянии 1,6.10</w:t>
      </w:r>
      <w:r w:rsidRPr="00B20217">
        <w:rPr>
          <w:color w:val="000000"/>
          <w:sz w:val="28"/>
          <w:szCs w:val="28"/>
          <w:vertAlign w:val="superscript"/>
        </w:rPr>
        <w:t>-10</w:t>
      </w:r>
      <w:r w:rsidRPr="00B20217">
        <w:rPr>
          <w:color w:val="000000"/>
          <w:sz w:val="28"/>
          <w:szCs w:val="28"/>
        </w:rPr>
        <w:t xml:space="preserve"> м. Найдите напряжённость электрического поля, создаваемого альфа-частицей и электроном в точке, явля</w:t>
      </w:r>
      <w:r w:rsidRPr="00B20217">
        <w:rPr>
          <w:color w:val="000000"/>
          <w:sz w:val="28"/>
          <w:szCs w:val="28"/>
        </w:rPr>
        <w:t>ю</w:t>
      </w:r>
      <w:r w:rsidRPr="00B20217">
        <w:rPr>
          <w:color w:val="000000"/>
          <w:sz w:val="28"/>
          <w:szCs w:val="28"/>
        </w:rPr>
        <w:t>щейся серединой отрезка, который соединяет эти заряды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а работа А, совершаемая однородным электрическим полем при переносе заряда q = 3 • 10</w:t>
      </w:r>
      <w:r w:rsidRPr="00B20217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 вдоль силовых линий поля на расстояние l = 0,9 м? Напряжённость поля равна 200 В/м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пределите напряжение между двумя точками электрического поля, если при перемещении в нём заряда 50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 xml:space="preserve"> полем была совершена работа 20 </w:t>
      </w:r>
      <w:proofErr w:type="spellStart"/>
      <w:r w:rsidRPr="00B20217">
        <w:rPr>
          <w:color w:val="000000"/>
          <w:sz w:val="28"/>
          <w:szCs w:val="28"/>
        </w:rPr>
        <w:t>мкДж</w:t>
      </w:r>
      <w:proofErr w:type="spellEnd"/>
      <w:r w:rsidRPr="00B20217">
        <w:rPr>
          <w:color w:val="000000"/>
          <w:sz w:val="28"/>
          <w:szCs w:val="28"/>
        </w:rPr>
        <w:t>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конденсатор подключён к источнику напряжением 100 В. Ё</w:t>
      </w:r>
      <w:r w:rsidRPr="00B20217">
        <w:rPr>
          <w:color w:val="000000"/>
          <w:sz w:val="28"/>
          <w:szCs w:val="28"/>
        </w:rPr>
        <w:t>м</w:t>
      </w:r>
      <w:r w:rsidRPr="00B20217">
        <w:rPr>
          <w:color w:val="000000"/>
          <w:sz w:val="28"/>
          <w:szCs w:val="28"/>
        </w:rPr>
        <w:t>кость конденсатора составляет 0,25 мкФ. Определите заряд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воздушный конденсатор состоит из обкладок площадью 0,02 м</w:t>
      </w:r>
      <w:r w:rsidRPr="00B20217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 Обкладки находятся на расстоянии 0,9 см друг от друга. Определите ёмкость этого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ва конденсатора емкостями С и 4С соединяют. Определите ёмкость получившейся батареи конденсаторов в случаях: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последовательного соединения;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параллельного соединения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Конденсатору, ёмкость которого равна 0,5 мкФ, сообщили заряд 5 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. Определите энергию электрического поля конденсатора. 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сила тока в резисторе, если его сопротивление 12 Ом, а напр</w:t>
      </w:r>
      <w:r w:rsidRPr="00B20217">
        <w:rPr>
          <w:color w:val="000000"/>
          <w:sz w:val="28"/>
          <w:szCs w:val="28"/>
        </w:rPr>
        <w:t>я</w:t>
      </w:r>
      <w:r w:rsidRPr="00B20217">
        <w:rPr>
          <w:color w:val="000000"/>
          <w:sz w:val="28"/>
          <w:szCs w:val="28"/>
        </w:rPr>
        <w:t>жение на нем 120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е сопротивление проводника, если при напряжении 110 В сила тока в нем 2 А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Электрический утюг включен в сеть с напряжением 220 В. Какова сила тока в нагревательном элементе утюга, если сопротивление его равно 48,4 Ом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напряжении 110 В, подведенном к резистору, сила тока в нем ра</w:t>
      </w:r>
      <w:r w:rsidRPr="00B20217">
        <w:rPr>
          <w:color w:val="000000"/>
          <w:sz w:val="28"/>
          <w:szCs w:val="28"/>
        </w:rPr>
        <w:t>в</w:t>
      </w:r>
      <w:r w:rsidRPr="00B20217">
        <w:rPr>
          <w:color w:val="000000"/>
          <w:sz w:val="28"/>
          <w:szCs w:val="28"/>
        </w:rPr>
        <w:t>на 5 А. Какова будет сила тока в резисторе, если напряжение на нем увеличить на 10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о сопротивление спирали электрической лампы в рабочем состоянии, у которой на цоколе написано 6,3 В, 0,22 А?</w:t>
      </w:r>
    </w:p>
    <w:p w:rsidR="001A0D12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оказание вольтметра, присоединенного к горящей электрической лампе накаливания, равно 120 В, а амперметра, измеряющего силу тока в лампе, 0,5 А. Чему равно сопротивление лампы? Начертите схему включения лампы, вольтметра и амперметра.</w:t>
      </w:r>
    </w:p>
    <w:p w:rsidR="00B20217" w:rsidRPr="00B20217" w:rsidRDefault="00B20217" w:rsidP="00B66B7A">
      <w:pPr>
        <w:jc w:val="both"/>
      </w:pPr>
    </w:p>
    <w:p w:rsidR="001A0D12" w:rsidRPr="00785F2C" w:rsidRDefault="001A0D1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Два точечных заряда в вакууме находятся на расстоянии 2 см друг от друга. С какой силой взаимодействуют заряды, если их величины соответственно равны -4 и 8 </w:t>
      </w:r>
      <w:proofErr w:type="spellStart"/>
      <w:r w:rsidRPr="00785F2C">
        <w:rPr>
          <w:color w:val="000000"/>
          <w:sz w:val="28"/>
          <w:szCs w:val="28"/>
        </w:rPr>
        <w:t>мк</w:t>
      </w:r>
      <w:proofErr w:type="spellEnd"/>
      <w:r w:rsidRPr="00785F2C">
        <w:rPr>
          <w:color w:val="000000"/>
          <w:sz w:val="28"/>
          <w:szCs w:val="28"/>
        </w:rPr>
        <w:t xml:space="preserve"> Кл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пля массой 10</w:t>
      </w:r>
      <w:r w:rsidRPr="00CC5983">
        <w:rPr>
          <w:color w:val="000000"/>
          <w:sz w:val="28"/>
          <w:szCs w:val="28"/>
          <w:vertAlign w:val="superscript"/>
        </w:rPr>
        <w:t>-4</w:t>
      </w:r>
      <w:r w:rsidRPr="00B20217">
        <w:rPr>
          <w:color w:val="000000"/>
          <w:sz w:val="28"/>
          <w:szCs w:val="28"/>
        </w:rPr>
        <w:t xml:space="preserve"> грамма находится в равновесии в электрическом п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 напряженностью 98 Н/Кл. Какой заряд имеет капля?</w:t>
      </w:r>
      <w:r w:rsidR="00B20217">
        <w:rPr>
          <w:color w:val="000000"/>
          <w:sz w:val="28"/>
          <w:szCs w:val="28"/>
        </w:rPr>
        <w:t>\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у емкостью 0,02 мкФ сообщили заряд 10</w:t>
      </w:r>
      <w:r w:rsidRPr="00CC5983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. Какова напряженность поля между пластинами конденсатора, если расстояние между н</w:t>
      </w:r>
      <w:r w:rsidRPr="00B20217">
        <w:rPr>
          <w:color w:val="000000"/>
          <w:sz w:val="28"/>
          <w:szCs w:val="28"/>
        </w:rPr>
        <w:t>и</w:t>
      </w:r>
      <w:r w:rsidRPr="00B20217">
        <w:rPr>
          <w:color w:val="000000"/>
          <w:sz w:val="28"/>
          <w:szCs w:val="28"/>
        </w:rPr>
        <w:t>ми равно 5 мм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 емкостью 10 мкФ имеет энергию 2 мДж. Найти разность потенциалов на обкладках конденсатора</w:t>
      </w:r>
      <w:r w:rsidR="00B20217">
        <w:rPr>
          <w:color w:val="000000"/>
          <w:sz w:val="28"/>
          <w:szCs w:val="28"/>
        </w:rPr>
        <w:t>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Тонкая квадратная рамка равномерно заряжена с линейной плотностью заряда 200 </w:t>
      </w:r>
      <w:proofErr w:type="spellStart"/>
      <w:r w:rsidRPr="00B20217">
        <w:rPr>
          <w:color w:val="000000"/>
          <w:sz w:val="28"/>
          <w:szCs w:val="28"/>
        </w:rPr>
        <w:t>пКл</w:t>
      </w:r>
      <w:proofErr w:type="spellEnd"/>
      <w:r w:rsidRPr="00B20217">
        <w:rPr>
          <w:color w:val="000000"/>
          <w:sz w:val="28"/>
          <w:szCs w:val="28"/>
        </w:rPr>
        <w:t>/м. Определить потенциал поля в точке пересечения диагоналей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Пылинка с зарядом 1нКл неподвижно висит в однородном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м поле напряженностью 2*10</w:t>
      </w:r>
      <w:r w:rsidRPr="00B20217">
        <w:rPr>
          <w:color w:val="000000"/>
          <w:sz w:val="28"/>
          <w:szCs w:val="28"/>
          <w:vertAlign w:val="superscript"/>
        </w:rPr>
        <w:t>4</w:t>
      </w:r>
      <w:r w:rsidRPr="00B20217">
        <w:rPr>
          <w:color w:val="000000"/>
          <w:sz w:val="28"/>
          <w:szCs w:val="28"/>
        </w:rPr>
        <w:t>Н/Кл, вектор напряженности которого направлен вверх. Найти массу пылинки. Сколько избыточных электронов содержит пылинка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На каком расстоянии </w:t>
      </w:r>
      <w:r w:rsidRPr="00B20217">
        <w:rPr>
          <w:color w:val="000000"/>
          <w:sz w:val="28"/>
          <w:szCs w:val="28"/>
          <w:lang w:val="en-US"/>
        </w:rPr>
        <w:t>r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от точечного заряда напряженность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го поля этого заряда в жидком диэлектрике с диэлектрической проницаемостью ε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= 81 (вода) такая же, как на расстоянии r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9 см от этого заряда в воздухе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разность потенциалов между точками поля, если при перем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щении заряда 12 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 из одной точки в другую электростатическое поле соверш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ет работу 0,36 мДж? (Ответ дать в вольтах.)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дуль напряженности однородного электрического поля равен 100 В/м. Каков модуль разности потенциалов между двумя точками, расположе</w:t>
      </w:r>
      <w:r w:rsidRPr="00B20217">
        <w:rPr>
          <w:color w:val="000000"/>
          <w:sz w:val="28"/>
          <w:szCs w:val="28"/>
        </w:rPr>
        <w:t>н</w:t>
      </w:r>
      <w:r w:rsidRPr="00B20217">
        <w:rPr>
          <w:color w:val="000000"/>
          <w:sz w:val="28"/>
          <w:szCs w:val="28"/>
        </w:rPr>
        <w:t>ными на одной силовой линии поля на расстоянии 5 см? (Ответ дать в вольтах.)</w:t>
      </w:r>
    </w:p>
    <w:p w:rsidR="001A0D12" w:rsidRP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Шар радиусом 10 см равномерно заряжен электрическим зарядом. В таблице представлены результаты измерений модуля напряжённости E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 xml:space="preserve">ского поля от расстояния r до поверхности этого шара. Чему равен модуль заряда шара? (Ответ дать в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>.) Коэффициент k принять равным 9·109 Н·м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/Кл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</w:t>
      </w:r>
    </w:p>
    <w:p w:rsidR="00CC5983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485AF55" wp14:editId="37A41198">
            <wp:extent cx="2511425" cy="723265"/>
            <wp:effectExtent l="0" t="0" r="3175" b="635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перемещении точечного электрического заряда 5 </w:t>
      </w:r>
      <w:proofErr w:type="spellStart"/>
      <w:r w:rsidRPr="00785F2C">
        <w:rPr>
          <w:color w:val="000000"/>
          <w:sz w:val="28"/>
          <w:szCs w:val="28"/>
        </w:rPr>
        <w:t>мкКл</w:t>
      </w:r>
      <w:proofErr w:type="spellEnd"/>
      <w:r w:rsidRPr="00785F2C">
        <w:rPr>
          <w:color w:val="000000"/>
          <w:sz w:val="28"/>
          <w:szCs w:val="28"/>
        </w:rPr>
        <w:t xml:space="preserve"> в элект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атическом поле из точки 1 в точку 2 действующая со стороны этого поля сила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шает работу 1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 xml:space="preserve">. При перемещении того же заряда из точки 1 в точку 3 в этом же электростатическом поле действующая со стороны поля сила совершает работу 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>. Чему равна разность потенциалов между точками 3 и 2 этого поля?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е сопротивление проводника, если при напряжении 110 В сила тока в нем 2 А.</w:t>
      </w:r>
    </w:p>
    <w:p w:rsidR="001A0D12" w:rsidRP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 В?</w:t>
      </w:r>
    </w:p>
    <w:p w:rsidR="00FD0304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9" w:name="_Toc160477730"/>
      <w:bookmarkStart w:id="20" w:name="_Toc160612638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7</w:t>
      </w:r>
      <w:r w:rsidR="008E6335" w:rsidRPr="003B2DFE">
        <w:t>,1</w:t>
      </w:r>
      <w:bookmarkEnd w:id="19"/>
      <w:r w:rsidR="003B2DFE" w:rsidRPr="003B2DFE">
        <w:t xml:space="preserve">8 </w:t>
      </w:r>
      <w:r w:rsidR="00680C40" w:rsidRPr="003B2DFE">
        <w:t>Законы постоянного тока. Решение практико-ориентированных задач</w:t>
      </w:r>
      <w:r w:rsidR="008E6335" w:rsidRPr="003B2DFE">
        <w:t>. Часть 1,2</w:t>
      </w:r>
      <w:bookmarkEnd w:id="20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Ома для участка цепи; закон Ома для полной цепи; закон Джоуля—Ленца; условия, необходимые для возникновения и поддержания электрического тока; зависимость электрического сопротивления от материала, длины и площади поперечного сечения проводника; зависимость электрического сопротивления пр</w:t>
      </w:r>
      <w:r w:rsidR="00FD0304" w:rsidRPr="00785F2C">
        <w:rPr>
          <w:color w:val="000000"/>
          <w:sz w:val="28"/>
          <w:szCs w:val="28"/>
        </w:rPr>
        <w:t>о</w:t>
      </w:r>
      <w:r w:rsidR="00FD0304" w:rsidRPr="00785F2C">
        <w:rPr>
          <w:color w:val="000000"/>
          <w:sz w:val="28"/>
          <w:szCs w:val="28"/>
        </w:rPr>
        <w:t>водников от температуры; законы Кирхгофа для узла и контура</w:t>
      </w:r>
    </w:p>
    <w:p w:rsidR="00FD0304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ие», 2019  - §1</w:t>
      </w:r>
      <w:r w:rsidR="002E7928" w:rsidRPr="00785F2C">
        <w:rPr>
          <w:color w:val="000000"/>
          <w:sz w:val="28"/>
          <w:szCs w:val="28"/>
        </w:rPr>
        <w:t>00-107 (стр.331-351</w:t>
      </w:r>
      <w:r w:rsidRPr="00785F2C">
        <w:rPr>
          <w:color w:val="000000"/>
          <w:sz w:val="28"/>
          <w:szCs w:val="28"/>
        </w:rPr>
        <w:t>)</w:t>
      </w:r>
    </w:p>
    <w:p w:rsidR="00CC5983" w:rsidRPr="00CC5983" w:rsidRDefault="00CC5983" w:rsidP="00B66B7A">
      <w:pPr>
        <w:jc w:val="both"/>
      </w:pPr>
    </w:p>
    <w:p w:rsidR="00FD0304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FD0304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142906" w:rsidRDefault="00FD0304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сила тока? В чем она измеряется?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Виды электрических цепе</w:t>
      </w:r>
      <w:r w:rsidR="00142906" w:rsidRPr="00142906">
        <w:rPr>
          <w:color w:val="000000"/>
          <w:sz w:val="28"/>
          <w:szCs w:val="28"/>
        </w:rPr>
        <w:t>й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Приведите примеры параллельного и последовательного соединения прово</w:t>
      </w:r>
      <w:r w:rsidRPr="00142906">
        <w:rPr>
          <w:color w:val="000000"/>
          <w:sz w:val="28"/>
          <w:szCs w:val="28"/>
        </w:rPr>
        <w:t>д</w:t>
      </w:r>
      <w:r w:rsidRPr="00142906">
        <w:rPr>
          <w:color w:val="000000"/>
          <w:sz w:val="28"/>
          <w:szCs w:val="28"/>
        </w:rPr>
        <w:t>ников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Определение мощности постоянного тока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Чем обусловлено тепловое действие тока?</w:t>
      </w:r>
    </w:p>
    <w:p w:rsidR="00CC5983" w:rsidRP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Где используется тепловое действие электрического тока?</w:t>
      </w:r>
    </w:p>
    <w:p w:rsidR="002C52E6" w:rsidRPr="00785F2C" w:rsidRDefault="008B6CF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B6CFD" w:rsidRPr="00785F2C" w:rsidRDefault="008B6CFD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паспорте электрического фена написано, что мощность его двигателя составляет 1,6 кВт при напряжении в сети 220 В. Определите силу тока, протека</w:t>
      </w:r>
      <w:r w:rsidRPr="00785F2C">
        <w:rPr>
          <w:sz w:val="28"/>
          <w:szCs w:val="28"/>
        </w:rPr>
        <w:t>ю</w:t>
      </w:r>
      <w:r w:rsidRPr="00785F2C">
        <w:rPr>
          <w:sz w:val="28"/>
          <w:szCs w:val="28"/>
        </w:rPr>
        <w:t>щего по электрической цепи фена при включении его в розетку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сопротивлением 20 Ом подключён к источнику с ЭДС 12 В. Внутреннее сопротивление источника равно 4 Ом. Определите силу тока в цепи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Аккумулятор c ЭДC 6,0 B и внутренним сопротивлением 0,1 Ом питает внешнюю цепь c сопротивлением 12,4 Ом. Какое количество теплоты Q выделится во всей цепи за время 10 мин?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Конденсатор ёмкостью 2 мкФ включён в цепь, содержащую три рез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стора и источник постоянного тока c ЭДC 3,6 B и внутренним сопротивлением 1 Ом. Сопротивления резисторов R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 xml:space="preserve"> =4 Ом,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= 7 Ом, R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 xml:space="preserve"> = 3 Ом. Чему равен заряд на правой обкладке конденсатора?</w:t>
      </w:r>
    </w:p>
    <w:p w:rsidR="00CC5983" w:rsidRPr="00CC5983" w:rsidRDefault="00915A2B" w:rsidP="00B66B7A">
      <w:pPr>
        <w:jc w:val="both"/>
      </w:pPr>
      <w:r>
        <w:rPr>
          <w:noProof/>
        </w:rPr>
        <w:drawing>
          <wp:inline distT="0" distB="0" distL="0" distR="0" wp14:anchorId="2C43B329" wp14:editId="3C3CF58D">
            <wp:extent cx="790575" cy="1114425"/>
            <wp:effectExtent l="0" t="0" r="9525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6CFD" w:rsidRP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 помощью амперметра проводились измерения силы тока в электр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ческой цепи. Погрешность измерений силы тока равна цене деления шкалы ампе</w:t>
      </w:r>
      <w:r w:rsidRPr="00CC5983">
        <w:rPr>
          <w:sz w:val="28"/>
          <w:szCs w:val="28"/>
        </w:rPr>
        <w:t>р</w:t>
      </w:r>
      <w:r w:rsidRPr="00CC5983">
        <w:rPr>
          <w:sz w:val="28"/>
          <w:szCs w:val="28"/>
        </w:rPr>
        <w:t>метра (см. рис.).</w:t>
      </w:r>
    </w:p>
    <w:p w:rsidR="008B6CFD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9A4EAE8" wp14:editId="16D4811A">
            <wp:extent cx="1910715" cy="1842135"/>
            <wp:effectExtent l="0" t="0" r="0" b="5715"/>
            <wp:docPr id="19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jpe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8B6CF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пишите в ответ показания амперметра с учётом погрешности измерений. В ответе укажите значение и погрешность измерения слитно без пробела. Ответ п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ведите в амперах</w:t>
      </w:r>
      <w:r w:rsidR="00142906">
        <w:rPr>
          <w:sz w:val="28"/>
          <w:szCs w:val="28"/>
        </w:rPr>
        <w:t>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 источнику тока с ЭДС 1,5 В присоединили катушку с сопротивле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ем 0,1 Ом. Амперметр показал силу тока, равную 0,5 А. Когда к источнику тока присоединили последовательно еще один источник тока с такой же ЭДС, то сила тока в той же катушке оказалась равной 0,4 А. Определить внутренние сопроти</w:t>
      </w:r>
      <w:r w:rsidRPr="00785F2C">
        <w:rPr>
          <w:sz w:val="28"/>
          <w:szCs w:val="28"/>
        </w:rPr>
        <w:t>в</w:t>
      </w:r>
      <w:r w:rsidRPr="00785F2C">
        <w:rPr>
          <w:sz w:val="28"/>
          <w:szCs w:val="28"/>
        </w:rPr>
        <w:t>ления первого и второго источников тока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Два медных проводника одинаковой длины соединены последовател</w:t>
      </w:r>
      <w:r w:rsidRPr="00CC5983">
        <w:rPr>
          <w:sz w:val="28"/>
          <w:szCs w:val="28"/>
        </w:rPr>
        <w:t>ь</w:t>
      </w:r>
      <w:r w:rsidRPr="00CC5983">
        <w:rPr>
          <w:sz w:val="28"/>
          <w:szCs w:val="28"/>
        </w:rPr>
        <w:t>но и подключены к источнику тока, внутренним сопротивлением которого можно пренебречь. При протекании тока в первом проводнике выделяется мощность P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. Какая мощность P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выделяется в проводниках при их параллельном соединении, если площадь сечения второго проводника вдвое больше площади сечения первого проводника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е модуль силы, действующей на единицу длины второго проводника с током со стороны двух других проводников. Токи в проводниках равны I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=2 А, I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>=3 А, I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>=2 А. Расстояние l=10 см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 короткого замыкания в цепи, если при силе тока 2 А мощность тока во внешней цепи равна 10 Вт, а при силе тока 5 А мощность т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ка во внешней цепи равна 15 Вт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, проходящего через сопротивление 7 Ом, если напряжение на нем составляет 21 В.</w:t>
      </w:r>
    </w:p>
    <w:p w:rsidR="008B6CFD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На рисунке показан участок цепи постоянного тока. Каково сопроти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ление этого участка, если ?</w:t>
      </w:r>
    </w:p>
    <w:p w:rsidR="001A0D12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1698C79" wp14:editId="793EE97A">
            <wp:extent cx="1381125" cy="8382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электронагревателе с неизменным сопротивлением спирали, через который течёт постоянный ток, за время t выделяется количество теплоты Q. Если силу тока и время t увеличить вдвое, то во сколько раз увеличится количество те</w:t>
      </w:r>
      <w:r w:rsidRPr="00785F2C">
        <w:rPr>
          <w:sz w:val="28"/>
          <w:szCs w:val="28"/>
        </w:rPr>
        <w:t>п</w:t>
      </w:r>
      <w:r w:rsidRPr="00785F2C">
        <w:rPr>
          <w:sz w:val="28"/>
          <w:szCs w:val="28"/>
        </w:rPr>
        <w:t>лоты, выделившееся в нагревателе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1 с электрическим сопротивлением 3 Ом и резистор 2 с эле</w:t>
      </w:r>
      <w:r w:rsidRPr="00CC5983">
        <w:rPr>
          <w:sz w:val="28"/>
          <w:szCs w:val="28"/>
        </w:rPr>
        <w:t>к</w:t>
      </w:r>
      <w:r w:rsidRPr="00CC5983">
        <w:rPr>
          <w:sz w:val="28"/>
          <w:szCs w:val="28"/>
        </w:rPr>
        <w:t>трическим сопротивлением 6 Ом включены последовательно в цепь постоянного тока. Чему равно отношение количества теплоты, выделяющегося на резисторе 1, к количеству теплоты, выделяющемуся на резисторе 2 за одинаковое время?</w:t>
      </w:r>
    </w:p>
    <w:p w:rsidR="001A0D12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ила тока в проводнике постоянна и равна 0,5 А. Какой заряд пройдёт по проводнику за 20 минут? (Ответ дайте в кулонах.)</w:t>
      </w:r>
    </w:p>
    <w:p w:rsidR="00CC5983" w:rsidRDefault="00CC5983" w:rsidP="00B66B7A">
      <w:pPr>
        <w:pStyle w:val="af1"/>
        <w:ind w:firstLine="709"/>
        <w:jc w:val="both"/>
        <w:rPr>
          <w:sz w:val="28"/>
          <w:szCs w:val="28"/>
        </w:rPr>
      </w:pP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дачи для самостоятельного решения.</w:t>
      </w:r>
    </w:p>
    <w:p w:rsid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ила тока в проводнике постоянна и равна 0,5 А. За сколько секунд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ряд 60 Кл пройдёт по проводнику?</w:t>
      </w:r>
    </w:p>
    <w:p w:rsidR="001A0D12" w:rsidRP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, показанной на рисунке, ра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но 100 Ом. Участок подключён к источнику постоянного напряжения выводами A и  Напряжение на резисторе  равно 12 В. Чему равно напряжение между выводами схемы ?</w:t>
      </w:r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8FE055" wp14:editId="139E1631">
            <wp:extent cx="3712210" cy="1419225"/>
            <wp:effectExtent l="0" t="0" r="2540" b="9525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На рисунке показана схема участка электрической цепи. По участку АВ течёт постоянный ток  А. Какое напряжение показывает идеальный вольтметр, е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ли сопротивление  Ом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2C60C46" wp14:editId="72D1B54A">
            <wp:extent cx="3548380" cy="191071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785F2C">
        <w:rPr>
          <w:sz w:val="28"/>
          <w:szCs w:val="28"/>
        </w:rPr>
        <w:t xml:space="preserve"> при подключении участка к источнику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стоянного напряжения 12 В выводами A и B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224CC3E" wp14:editId="08BC6A2D">
            <wp:extent cx="4039870" cy="1187450"/>
            <wp:effectExtent l="0" t="0" r="0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72 </w:t>
      </w:r>
      <w:proofErr w:type="spellStart"/>
      <w:r w:rsidRPr="00785F2C">
        <w:rPr>
          <w:sz w:val="28"/>
          <w:szCs w:val="28"/>
        </w:rPr>
        <w:t>мкс</w:t>
      </w:r>
      <w:proofErr w:type="spellEnd"/>
      <w:r w:rsidR="00CC5983">
        <w:rPr>
          <w:sz w:val="28"/>
          <w:szCs w:val="28"/>
        </w:rPr>
        <w:t>.</w:t>
      </w: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24 </w:t>
      </w:r>
      <w:proofErr w:type="spellStart"/>
      <w:r w:rsidRPr="00CC5983">
        <w:rPr>
          <w:sz w:val="28"/>
          <w:szCs w:val="28"/>
        </w:rPr>
        <w:t>мкс</w:t>
      </w:r>
      <w:proofErr w:type="spellEnd"/>
      <w:r w:rsidRPr="00CC5983">
        <w:rPr>
          <w:sz w:val="28"/>
          <w:szCs w:val="28"/>
        </w:rPr>
        <w:t>?</w:t>
      </w:r>
    </w:p>
    <w:p w:rsidR="00B67345" w:rsidRP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при подключении участка к источнику п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стоянного напряжения 12 В выводами A и B? (Ответ дайте в вольтах.)</w:t>
      </w:r>
    </w:p>
    <w:p w:rsidR="00B67345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F41F95E" wp14:editId="61086DC1">
            <wp:extent cx="3548380" cy="1323975"/>
            <wp:effectExtent l="0" t="0" r="0" b="9525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345" w:rsidRPr="00785F2C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едный цилиндрический проводник длиной l подключили к источнику постоянного напряжения. При этом сила тока, текущего через проводник, равна 0,6 А. Найдите силу тока, который будет течь через этот проводник, если послед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ательно присоединить к нему медный цилиндрический проводник длиной 2l того же сечения и подключить их к тому же источнику напряжения.</w:t>
      </w:r>
    </w:p>
    <w:p w:rsidR="00494F29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21" w:name="_Toc160477731"/>
      <w:bookmarkStart w:id="22" w:name="_Toc160612639"/>
      <w:r w:rsidR="00494F29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9</w:t>
      </w:r>
      <w:r w:rsidR="008E6335" w:rsidRPr="003B2DFE">
        <w:t>,</w:t>
      </w:r>
      <w:bookmarkEnd w:id="21"/>
      <w:r w:rsidR="003B2DFE" w:rsidRPr="003B2DFE">
        <w:t xml:space="preserve">20 </w:t>
      </w:r>
      <w:r w:rsidR="00494F29" w:rsidRPr="003B2DFE">
        <w:t>Электрический ток в различных средах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2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494F29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</w:t>
      </w:r>
      <w:r w:rsidR="00494F29" w:rsidRPr="00785F2C">
        <w:rPr>
          <w:color w:val="000000"/>
          <w:sz w:val="28"/>
          <w:szCs w:val="28"/>
        </w:rPr>
        <w:t>лектрический ток в металлах, в электролитах, газах, в вакууме: сверхпров</w:t>
      </w:r>
      <w:r w:rsidR="00494F29" w:rsidRPr="00785F2C">
        <w:rPr>
          <w:color w:val="000000"/>
          <w:sz w:val="28"/>
          <w:szCs w:val="28"/>
        </w:rPr>
        <w:t>о</w:t>
      </w:r>
      <w:r w:rsidR="00494F29" w:rsidRPr="00785F2C">
        <w:rPr>
          <w:color w:val="000000"/>
          <w:sz w:val="28"/>
          <w:szCs w:val="28"/>
        </w:rPr>
        <w:t>димость; электр</w:t>
      </w:r>
      <w:r w:rsidRPr="00785F2C">
        <w:rPr>
          <w:color w:val="000000"/>
          <w:sz w:val="28"/>
          <w:szCs w:val="28"/>
        </w:rPr>
        <w:t xml:space="preserve">олиз; термоэлектронная эмиссия, </w:t>
      </w:r>
      <w:r w:rsidR="00494F29" w:rsidRPr="00785F2C">
        <w:rPr>
          <w:color w:val="000000"/>
          <w:sz w:val="28"/>
          <w:szCs w:val="28"/>
        </w:rPr>
        <w:t>закон электролиза Фарадея.</w:t>
      </w:r>
    </w:p>
    <w:p w:rsidR="00D86D10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108-116 (стр.355-386</w:t>
      </w:r>
      <w:r w:rsidR="00142906">
        <w:rPr>
          <w:color w:val="000000"/>
          <w:sz w:val="28"/>
          <w:szCs w:val="28"/>
        </w:rPr>
        <w:t xml:space="preserve">)  </w:t>
      </w:r>
    </w:p>
    <w:p w:rsidR="00494F29" w:rsidRDefault="00494F29" w:rsidP="00B66B7A">
      <w:pPr>
        <w:pStyle w:val="af1"/>
        <w:numPr>
          <w:ilvl w:val="0"/>
          <w:numId w:val="18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электрохимический эквивалент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е существуют виды газовых разрядов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плазма?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происходит образование электрического тока в полупроводниках?</w:t>
      </w:r>
    </w:p>
    <w:p w:rsidR="0018194B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электролиз? Какие виды электролиза различают?</w:t>
      </w:r>
    </w:p>
    <w:p w:rsidR="00CC5983" w:rsidRPr="00CC5983" w:rsidRDefault="00CC5983" w:rsidP="00B66B7A">
      <w:pPr>
        <w:jc w:val="both"/>
      </w:pPr>
    </w:p>
    <w:p w:rsidR="00494F29" w:rsidRPr="00142906" w:rsidRDefault="00494F2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, почему при дуговом разряде при увеличении силы тока напряжение уменьшается</w:t>
      </w:r>
      <w:r w:rsidR="00CC5983">
        <w:rPr>
          <w:color w:val="000000"/>
          <w:sz w:val="28"/>
          <w:szCs w:val="28"/>
        </w:rPr>
        <w:t>.</w:t>
      </w:r>
    </w:p>
    <w:p w:rsidR="00CC5983" w:rsidRPr="00142906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ми носителями электрического заряда создаётся ток в водном ра</w:t>
      </w:r>
      <w:r w:rsidRPr="00CC5983">
        <w:rPr>
          <w:color w:val="000000"/>
          <w:sz w:val="28"/>
          <w:szCs w:val="28"/>
        </w:rPr>
        <w:t>с</w:t>
      </w:r>
      <w:r w:rsidRPr="00CC5983">
        <w:rPr>
          <w:color w:val="000000"/>
          <w:sz w:val="28"/>
          <w:szCs w:val="28"/>
        </w:rPr>
        <w:t>творе поваренной соли?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18194B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ящая сфера радиусом </w:t>
      </w:r>
      <w:r w:rsidRPr="00CC5983">
        <w:rPr>
          <w:i/>
          <w:iCs/>
          <w:color w:val="000000"/>
          <w:sz w:val="28"/>
          <w:szCs w:val="28"/>
        </w:rPr>
        <w:t>R</w:t>
      </w:r>
      <w:r w:rsidRPr="00785F2C">
        <w:rPr>
          <w:color w:val="000000"/>
          <w:sz w:val="28"/>
          <w:szCs w:val="28"/>
        </w:rPr>
        <w:t xml:space="preserve"> = 5 см помещена в электролитическую ванну, наполненную раствором медного купороса. Насколько увеличится масса сферы, если отложение меди длится </w:t>
      </w:r>
      <w:r w:rsidRPr="00CC5983">
        <w:rPr>
          <w:i/>
          <w:iCs/>
          <w:color w:val="000000"/>
          <w:sz w:val="28"/>
          <w:szCs w:val="28"/>
        </w:rPr>
        <w:t>t</w:t>
      </w:r>
      <w:r w:rsidRPr="00785F2C">
        <w:rPr>
          <w:color w:val="000000"/>
          <w:sz w:val="28"/>
          <w:szCs w:val="28"/>
        </w:rPr>
        <w:t xml:space="preserve"> = 30 мин, a электрический заряд, поступ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 xml:space="preserve">щий на каждый квадратный сантиметр поверхности сферы за 1 c, </w:t>
      </w:r>
      <w:r w:rsidRPr="00CC5983">
        <w:rPr>
          <w:i/>
          <w:iCs/>
          <w:color w:val="000000"/>
          <w:sz w:val="28"/>
          <w:szCs w:val="28"/>
        </w:rPr>
        <w:t>q</w:t>
      </w:r>
      <w:r w:rsidRPr="00785F2C">
        <w:rPr>
          <w:color w:val="000000"/>
          <w:sz w:val="28"/>
          <w:szCs w:val="28"/>
        </w:rPr>
        <w:t xml:space="preserve"> = 0,01 Кл? М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лярная масса меди </w:t>
      </w:r>
      <w:r w:rsidRPr="00785F2C">
        <w:rPr>
          <w:i/>
          <w:color w:val="000000"/>
          <w:sz w:val="28"/>
          <w:szCs w:val="28"/>
        </w:rPr>
        <w:t xml:space="preserve">M </w:t>
      </w:r>
      <w:r w:rsidRPr="00785F2C">
        <w:rPr>
          <w:color w:val="000000"/>
          <w:sz w:val="28"/>
          <w:szCs w:val="28"/>
        </w:rPr>
        <w:t xml:space="preserve">= 0,06З5 кг/моль. Площадь поверхности сферы </w:t>
      </w:r>
      <w:r w:rsidRPr="00785F2C">
        <w:rPr>
          <w:i/>
          <w:color w:val="000000"/>
          <w:sz w:val="28"/>
          <w:szCs w:val="28"/>
        </w:rPr>
        <w:t>S = 4πR</w:t>
      </w:r>
      <w:r w:rsidRPr="00CC5983">
        <w:rPr>
          <w:i/>
          <w:color w:val="000000"/>
          <w:sz w:val="28"/>
          <w:szCs w:val="28"/>
          <w:vertAlign w:val="superscript"/>
        </w:rPr>
        <w:t>2</w:t>
      </w:r>
      <w:r w:rsidRPr="00785F2C">
        <w:rPr>
          <w:i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Сила тока в лампочке карманного фонаря 0,32 </w:t>
      </w:r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. Сколько электронов проходит через поперечное сечение нити накала за 0,1 с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</w:t>
      </w:r>
      <w:r w:rsidR="00142906">
        <w:rPr>
          <w:iCs/>
          <w:color w:val="000000"/>
          <w:sz w:val="28"/>
          <w:szCs w:val="28"/>
        </w:rPr>
        <w:t>йти скорость упорядоченного движ</w:t>
      </w:r>
      <w:r w:rsidRPr="00CC5983">
        <w:rPr>
          <w:iCs/>
          <w:color w:val="000000"/>
          <w:sz w:val="28"/>
          <w:szCs w:val="28"/>
        </w:rPr>
        <w:t>ения электронов в проводе, пл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щадью поперечного сечения 5 мм</w:t>
      </w:r>
      <w:r w:rsidRPr="00CC5983">
        <w:rPr>
          <w:iCs/>
          <w:color w:val="000000"/>
          <w:sz w:val="28"/>
          <w:szCs w:val="28"/>
          <w:vertAlign w:val="superscript"/>
        </w:rPr>
        <w:t>2</w:t>
      </w:r>
      <w:r w:rsidRPr="00CC5983">
        <w:rPr>
          <w:iCs/>
          <w:color w:val="000000"/>
          <w:sz w:val="28"/>
          <w:szCs w:val="28"/>
        </w:rPr>
        <w:t xml:space="preserve"> при силе тока 10 </w:t>
      </w:r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, если концентрация элект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нов проводимости 5*10</w:t>
      </w:r>
      <w:r w:rsidRPr="00CC5983">
        <w:rPr>
          <w:iCs/>
          <w:color w:val="000000"/>
          <w:sz w:val="28"/>
          <w:szCs w:val="28"/>
          <w:vertAlign w:val="superscript"/>
        </w:rPr>
        <w:t>28</w:t>
      </w:r>
      <w:r w:rsidRPr="00CC5983">
        <w:rPr>
          <w:iCs/>
          <w:color w:val="000000"/>
          <w:sz w:val="28"/>
          <w:szCs w:val="28"/>
        </w:rPr>
        <w:t xml:space="preserve"> 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Через два медных проводника, соединенных последовательно, прох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дит ток. Сравнить скорость упорядоченного движения электронов, если диаметр второго проводника в 2 раза меньше, чем первого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скорость упорядоченного движения электронов в стальном п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воднике, концентрация электронов проводимости в котором 10</w:t>
      </w:r>
      <w:r w:rsidRPr="00CC5983">
        <w:rPr>
          <w:iCs/>
          <w:color w:val="000000"/>
          <w:sz w:val="28"/>
          <w:szCs w:val="28"/>
          <w:vertAlign w:val="superscript"/>
        </w:rPr>
        <w:t xml:space="preserve">28 </w:t>
      </w:r>
      <w:r w:rsidRPr="00CC5983">
        <w:rPr>
          <w:iCs/>
          <w:color w:val="000000"/>
          <w:sz w:val="28"/>
          <w:szCs w:val="28"/>
        </w:rPr>
        <w:t>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При какой температуре сопротивление серебряного проводника станет в 2 раза больше, чем при нуле градусов по Цельсию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сколько процентов изменится мощность, потребляемая электрома</w:t>
      </w:r>
      <w:r w:rsidRPr="00CC5983">
        <w:rPr>
          <w:iCs/>
          <w:color w:val="000000"/>
          <w:sz w:val="28"/>
          <w:szCs w:val="28"/>
        </w:rPr>
        <w:t>г</w:t>
      </w:r>
      <w:r w:rsidRPr="00CC5983">
        <w:rPr>
          <w:iCs/>
          <w:color w:val="000000"/>
          <w:sz w:val="28"/>
          <w:szCs w:val="28"/>
        </w:rPr>
        <w:t>нитом, обмотка которого выполнена из медной проволоки, при изменении темп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ратуры от 0 до 30 градусов по Цельсию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баллоне электрической лампы написано 220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, 100 </w:t>
      </w:r>
      <w:r w:rsidRPr="00CC5983">
        <w:rPr>
          <w:i/>
          <w:color w:val="000000"/>
          <w:sz w:val="28"/>
          <w:szCs w:val="28"/>
        </w:rPr>
        <w:t>Вт</w:t>
      </w:r>
      <w:r w:rsidRPr="00CC5983">
        <w:rPr>
          <w:iCs/>
          <w:color w:val="000000"/>
          <w:sz w:val="28"/>
          <w:szCs w:val="28"/>
        </w:rPr>
        <w:t>. Для измер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ния сопротивления нити накала в холодном состоянии на лампу подали напряж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е 2 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. При этом сила тока была 54 </w:t>
      </w:r>
      <w:r w:rsidRPr="00CC5983">
        <w:rPr>
          <w:i/>
          <w:color w:val="000000"/>
          <w:sz w:val="28"/>
          <w:szCs w:val="28"/>
        </w:rPr>
        <w:t>мА</w:t>
      </w:r>
      <w:r w:rsidRPr="00CC5983">
        <w:rPr>
          <w:iCs/>
          <w:color w:val="000000"/>
          <w:sz w:val="28"/>
          <w:szCs w:val="28"/>
        </w:rPr>
        <w:t>. Найти приблизительно температуру нак</w:t>
      </w:r>
      <w:r w:rsidRPr="00CC5983">
        <w:rPr>
          <w:iCs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ла вольфрамовой нити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удельное сопротивление стали при 50 градусах по Цельсию. В справочном материале, как правило, даны сопротивления при 20 градусах по Ц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сию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Концентрация электронов проводимости в германии при комнатной температуре 3*10</w:t>
      </w:r>
      <w:r w:rsidRPr="00CC5983">
        <w:rPr>
          <w:iCs/>
          <w:color w:val="000000"/>
          <w:sz w:val="28"/>
          <w:szCs w:val="28"/>
          <w:vertAlign w:val="superscript"/>
        </w:rPr>
        <w:t>19</w:t>
      </w:r>
      <w:r w:rsidRPr="00CC5983">
        <w:rPr>
          <w:iCs/>
          <w:color w:val="000000"/>
          <w:sz w:val="28"/>
          <w:szCs w:val="28"/>
        </w:rPr>
        <w:t xml:space="preserve"> 1/м</w:t>
      </w:r>
      <w:r w:rsidRPr="00CC5983">
        <w:rPr>
          <w:iCs/>
          <w:color w:val="000000"/>
          <w:sz w:val="28"/>
          <w:szCs w:val="28"/>
          <w:vertAlign w:val="superscript"/>
        </w:rPr>
        <w:t>3</w:t>
      </w:r>
      <w:r w:rsidRPr="00CC5983">
        <w:rPr>
          <w:iCs/>
          <w:color w:val="000000"/>
          <w:sz w:val="28"/>
          <w:szCs w:val="28"/>
        </w:rPr>
        <w:t>. Какую часть составляет число электронов проводимости от общего числа атомов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Фоторезистор, который в темноте имеет сопротивление 2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, вкл</w:t>
      </w:r>
      <w:r w:rsidRPr="00CC5983">
        <w:rPr>
          <w:iCs/>
          <w:color w:val="000000"/>
          <w:sz w:val="28"/>
          <w:szCs w:val="28"/>
        </w:rPr>
        <w:t>ю</w:t>
      </w:r>
      <w:r w:rsidRPr="00CC5983">
        <w:rPr>
          <w:iCs/>
          <w:color w:val="000000"/>
          <w:sz w:val="28"/>
          <w:szCs w:val="28"/>
        </w:rPr>
        <w:t xml:space="preserve">чили последовательно с резистором сопротивления 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. Когда фоторезистор осветили, сила тока в цепи увеличилась в 4 раза. Каким стало сопротивление фот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резистора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йти сопротивление полупроводникового диода в прямом и обратном направлениях тока при напряжении на диоде 0,5 В, силе тока мА, при напряжении 10 В и силе тока мА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Расстояние между катодом и анодом вакуумного диода равно 1 см. Сколько времени движется электрон от катода к аноду при анодном напряжении 440 В? Движение считать равноускоренным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В вакуумном диоде электрон подходит к аноду со скоростью 8 Мм/с. Найти анодное напряже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В телевизионном кинескопе ускоряющее анодное напряжение равно 16 </w:t>
      </w:r>
      <w:proofErr w:type="spellStart"/>
      <w:r w:rsidRPr="00CC5983">
        <w:rPr>
          <w:iCs/>
          <w:color w:val="000000"/>
          <w:sz w:val="28"/>
          <w:szCs w:val="28"/>
        </w:rPr>
        <w:t>кВ</w:t>
      </w:r>
      <w:proofErr w:type="spellEnd"/>
      <w:r w:rsidRPr="00CC5983">
        <w:rPr>
          <w:iCs/>
          <w:color w:val="000000"/>
          <w:sz w:val="28"/>
          <w:szCs w:val="28"/>
        </w:rPr>
        <w:t>, а расстояние от анода до экрана составляет 30 см. За какое время электроны проходят это расстоя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Электрическую лампу включили в сеть последовательно с электрол</w:t>
      </w:r>
      <w:r w:rsidRPr="00CC5983">
        <w:rPr>
          <w:iCs/>
          <w:color w:val="000000"/>
          <w:sz w:val="28"/>
          <w:szCs w:val="28"/>
        </w:rPr>
        <w:t>и</w:t>
      </w:r>
      <w:r w:rsidRPr="00CC5983">
        <w:rPr>
          <w:iCs/>
          <w:color w:val="000000"/>
          <w:sz w:val="28"/>
          <w:szCs w:val="28"/>
        </w:rPr>
        <w:t xml:space="preserve">тической ванной, наполненной слабым раствором поваренной соли. Изменится ли накал лампы, если добавить в раствор еще некоторое количество соли? 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Две одинаковые электролитические ванны наполнены раствором ме</w:t>
      </w:r>
      <w:r w:rsidRPr="00CC5983">
        <w:rPr>
          <w:iCs/>
          <w:color w:val="000000"/>
          <w:sz w:val="28"/>
          <w:szCs w:val="28"/>
        </w:rPr>
        <w:t>д</w:t>
      </w:r>
      <w:r w:rsidRPr="00CC5983">
        <w:rPr>
          <w:iCs/>
          <w:color w:val="000000"/>
          <w:sz w:val="28"/>
          <w:szCs w:val="28"/>
        </w:rPr>
        <w:t>ного купороса. Концентрация раствора в ванне А больше, чем в ванне В. В какой из ванн выделится больше меди, если их соединить последовательно? Паралл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но?</w:t>
      </w:r>
    </w:p>
    <w:p w:rsidR="005F1DD9" w:rsidRP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Расстояние между электродами в трубке, наполненной парами ртути, 10 см. </w:t>
      </w:r>
      <w:r w:rsidR="000D1759" w:rsidRPr="00CC5983">
        <w:rPr>
          <w:iCs/>
          <w:color w:val="000000"/>
          <w:sz w:val="28"/>
          <w:szCs w:val="28"/>
        </w:rPr>
        <w:t>Какова средняя длина свободного пробега электрона, если самостоятельный разряд наступает при напряжении 600 В. Энергия ионизации паров ртути 1,7*10</w:t>
      </w:r>
      <w:r w:rsidR="000D1759" w:rsidRPr="00CC5983">
        <w:rPr>
          <w:iCs/>
          <w:color w:val="000000"/>
          <w:sz w:val="28"/>
          <w:szCs w:val="28"/>
          <w:vertAlign w:val="superscript"/>
        </w:rPr>
        <w:t>-18</w:t>
      </w:r>
      <w:r w:rsidR="000D1759" w:rsidRPr="00CC5983">
        <w:rPr>
          <w:iCs/>
          <w:color w:val="000000"/>
          <w:sz w:val="28"/>
          <w:szCs w:val="28"/>
        </w:rPr>
        <w:t xml:space="preserve"> Дж.</w:t>
      </w:r>
    </w:p>
    <w:p w:rsidR="00CC5983" w:rsidRPr="003B2DFE" w:rsidRDefault="000D1759" w:rsidP="00B66B7A">
      <w:pPr>
        <w:pStyle w:val="2"/>
        <w:ind w:firstLine="709"/>
        <w:jc w:val="both"/>
      </w:pPr>
      <w:r w:rsidRPr="00785F2C">
        <w:br w:type="page"/>
      </w:r>
      <w:bookmarkStart w:id="23" w:name="_Toc160477732"/>
      <w:bookmarkStart w:id="24" w:name="_Toc160612640"/>
      <w:r w:rsidR="005F1DD9" w:rsidRPr="003B2DFE">
        <w:lastRenderedPageBreak/>
        <w:t xml:space="preserve">Практическое занятие </w:t>
      </w:r>
      <w:r w:rsidR="003B2DFE" w:rsidRPr="003B2DFE">
        <w:t>21</w:t>
      </w:r>
      <w:r w:rsidR="005F1DD9" w:rsidRPr="003B2DFE">
        <w:t>,2</w:t>
      </w:r>
      <w:bookmarkEnd w:id="23"/>
      <w:r w:rsidR="003B2DFE" w:rsidRPr="003B2DFE">
        <w:t xml:space="preserve">2 </w:t>
      </w:r>
      <w:r w:rsidR="0018194B" w:rsidRPr="003B2DFE">
        <w:t>Магнитн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18194B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18194B" w:rsidRPr="00785F2C">
        <w:rPr>
          <w:color w:val="000000"/>
          <w:sz w:val="28"/>
          <w:szCs w:val="28"/>
        </w:rPr>
        <w:t>акон Ампера, формула силы Лоренца, правило</w:t>
      </w:r>
      <w:r w:rsidRPr="00785F2C">
        <w:rPr>
          <w:color w:val="000000"/>
          <w:sz w:val="28"/>
          <w:szCs w:val="28"/>
        </w:rPr>
        <w:t xml:space="preserve"> буравчика, правило левой руки, силы Ампера, силы Лоренца, </w:t>
      </w:r>
      <w:r w:rsidR="0018194B" w:rsidRPr="00785F2C">
        <w:rPr>
          <w:color w:val="000000"/>
          <w:sz w:val="28"/>
          <w:szCs w:val="28"/>
        </w:rPr>
        <w:t>опыт Эрстеда, опыт Ампера</w:t>
      </w:r>
    </w:p>
    <w:p w:rsidR="0018194B" w:rsidRDefault="0018194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>, Б. Б., Сотский, Н. Н. / Под ред. Парфентье</w:t>
      </w:r>
      <w:r w:rsidR="002E7928" w:rsidRPr="00785F2C">
        <w:rPr>
          <w:color w:val="000000"/>
          <w:sz w:val="28"/>
          <w:szCs w:val="28"/>
        </w:rPr>
        <w:t>вой Н. А. Физика. Учебник для 11</w:t>
      </w:r>
      <w:r w:rsidRPr="00785F2C">
        <w:rPr>
          <w:color w:val="000000"/>
          <w:sz w:val="28"/>
          <w:szCs w:val="28"/>
        </w:rPr>
        <w:t xml:space="preserve">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</w:t>
      </w:r>
      <w:r w:rsidR="002E7928" w:rsidRPr="00785F2C">
        <w:rPr>
          <w:color w:val="000000"/>
          <w:sz w:val="28"/>
          <w:szCs w:val="28"/>
        </w:rPr>
        <w:t>тво «Просвещение», 2019  - §1-6 (стр.5</w:t>
      </w:r>
      <w:r w:rsidR="007E7439" w:rsidRPr="00785F2C">
        <w:rPr>
          <w:color w:val="000000"/>
          <w:sz w:val="28"/>
          <w:szCs w:val="28"/>
        </w:rPr>
        <w:t>-27</w:t>
      </w:r>
      <w:r w:rsidRPr="00785F2C">
        <w:rPr>
          <w:color w:val="000000"/>
          <w:sz w:val="28"/>
          <w:szCs w:val="28"/>
        </w:rPr>
        <w:t xml:space="preserve">)  </w:t>
      </w:r>
    </w:p>
    <w:p w:rsidR="00CC5983" w:rsidRPr="00CC5983" w:rsidRDefault="00CC5983" w:rsidP="00B66B7A">
      <w:pPr>
        <w:jc w:val="both"/>
      </w:pPr>
    </w:p>
    <w:p w:rsidR="00CC5983" w:rsidRPr="00142906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142906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18194B" w:rsidRPr="00CC5983" w:rsidRDefault="006E034E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494F29" w:rsidRP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ник с током 10 </w:t>
      </w:r>
      <w:r w:rsidRPr="00CC5983">
        <w:rPr>
          <w:i/>
          <w:iCs/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 и длиной 10 см висит неподвижно в однор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>ном магнитном поле. Линии индукции магнитного поля перпендикулярны пров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 xml:space="preserve">нику. Масса проводника 5 г. Чему должен быть равен модуль вектора магнитной индукции, чтобы нити, на которых подвешен проводник, оказались ненатянутыми? 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Протон влетает в однородное магнитное поле индукцией 1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 xml:space="preserve"> и движется в нём по окружности радиусом 3 мм. Определите скорость, с которой протон влетел в магнитное поле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Определить силу, с которой однородное магнитное поле действует на проводник длиной 20 см, если сила тока в нем 300 </w:t>
      </w:r>
      <w:r w:rsidRPr="00236BC6">
        <w:rPr>
          <w:i/>
          <w:iCs/>
          <w:color w:val="000000"/>
          <w:sz w:val="28"/>
          <w:szCs w:val="28"/>
        </w:rPr>
        <w:t>мА</w:t>
      </w:r>
      <w:r w:rsidRPr="00CC5983">
        <w:rPr>
          <w:color w:val="000000"/>
          <w:sz w:val="28"/>
          <w:szCs w:val="28"/>
        </w:rPr>
        <w:t>, расположенный под углом 45 градусов к вектору магнитной индукции. Магнитная индукция составляет 0,5 Тл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с током 5 А находится в магнитном поле с индукцией 10 Тл. Определить длину проводника, если магнитное поле действует на него с силой 20 Н и перпендикулярно проводнику.</w:t>
      </w:r>
    </w:p>
    <w:p w:rsidR="00CC5983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ь силу тока в проводнике длиной 20 см, расположенному перпендикулярно силовым линиям магнитного поля с индукцией 0,06 Тл, если на него со стороны магнитного поля действует сила 0,48 Н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Проводник длиной 20 см с силой тока 50 А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0,15 м перпендикулярен вектору магнитной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, модуль которого В=0,4 Тл. Сила тока в прово</w:t>
      </w:r>
      <w:r w:rsidRPr="00CC5983">
        <w:rPr>
          <w:color w:val="000000"/>
          <w:sz w:val="28"/>
          <w:szCs w:val="28"/>
        </w:rPr>
        <w:t>д</w:t>
      </w:r>
      <w:r w:rsidRPr="00CC5983">
        <w:rPr>
          <w:color w:val="000000"/>
          <w:sz w:val="28"/>
          <w:szCs w:val="28"/>
        </w:rPr>
        <w:lastRenderedPageBreak/>
        <w:t xml:space="preserve">нике 8 </w:t>
      </w:r>
      <w:r w:rsidRPr="00236BC6">
        <w:rPr>
          <w:i/>
          <w:iCs/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. Найдите работу, которая была совершена при перемещении проводника на 0,025 м по направлению действия силы Ампер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Электрон с энергией 300 эВ движется перпендикулярно линиям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 напряженностью 465 А/м. Определить силу Л</w:t>
      </w:r>
      <w:r w:rsidRPr="00CC5983">
        <w:rPr>
          <w:color w:val="000000"/>
          <w:sz w:val="28"/>
          <w:szCs w:val="28"/>
        </w:rPr>
        <w:t>о</w:t>
      </w:r>
      <w:r w:rsidRPr="00CC5983">
        <w:rPr>
          <w:color w:val="000000"/>
          <w:sz w:val="28"/>
          <w:szCs w:val="28"/>
        </w:rPr>
        <w:t>ренца, скорость и радиус траектории электрон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Альфа-частица влетает в магнитное поле с индукцией 1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силовым линиям. Найти момент импульса частицы относительно центра окружности, по которой она будет двигатьс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однородном магнитном поле с индукцией В = 0,5 Тл вращается с ч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 xml:space="preserve">стотой </w:t>
      </w:r>
      <w:r w:rsidRPr="00236BC6">
        <w:rPr>
          <w:i/>
          <w:iCs/>
          <w:color w:val="000000"/>
          <w:sz w:val="28"/>
          <w:szCs w:val="28"/>
        </w:rPr>
        <w:t>n</w:t>
      </w:r>
      <w:r w:rsidRPr="00CC5983">
        <w:rPr>
          <w:color w:val="000000"/>
          <w:sz w:val="28"/>
          <w:szCs w:val="28"/>
        </w:rPr>
        <w:t xml:space="preserve"> = 10 с</w:t>
      </w:r>
      <w:r w:rsidRPr="00236BC6">
        <w:rPr>
          <w:color w:val="000000"/>
          <w:sz w:val="28"/>
          <w:szCs w:val="28"/>
          <w:vertAlign w:val="superscript"/>
        </w:rPr>
        <w:t>-1</w:t>
      </w:r>
      <w:r w:rsidRPr="00CC5983">
        <w:rPr>
          <w:color w:val="000000"/>
          <w:sz w:val="28"/>
          <w:szCs w:val="28"/>
        </w:rPr>
        <w:t xml:space="preserve"> стержень длиной l = 20 см. Ось вращения параллельна линиям и</w:t>
      </w:r>
      <w:r w:rsidRPr="00CC5983">
        <w:rPr>
          <w:color w:val="000000"/>
          <w:sz w:val="28"/>
          <w:szCs w:val="28"/>
        </w:rPr>
        <w:t>н</w:t>
      </w:r>
      <w:r w:rsidRPr="00CC5983">
        <w:rPr>
          <w:color w:val="000000"/>
          <w:sz w:val="28"/>
          <w:szCs w:val="28"/>
        </w:rPr>
        <w:t>дукции и проходит через один из концов стержня перпендикулярно его оси. Оп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елить разность потенциалов U на концах стержн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ая сила действует на заряд 0,005 Кл, движущийся в магнитном поле с индукцией 0,5 Тл со скоростью 150 м/с под углом 45 градусов к вектору магни</w:t>
      </w:r>
      <w:r w:rsidRPr="00CC5983">
        <w:rPr>
          <w:color w:val="000000"/>
          <w:sz w:val="28"/>
          <w:szCs w:val="28"/>
        </w:rPr>
        <w:t>т</w:t>
      </w:r>
      <w:r w:rsidRPr="00CC5983">
        <w:rPr>
          <w:color w:val="000000"/>
          <w:sz w:val="28"/>
          <w:szCs w:val="28"/>
        </w:rPr>
        <w:t>ной индукции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На тело с зарядом 0,8 мКл, движущееся в магнитном поле, со стороны поля действует сила, равная 32 Н. Какова скорость тела, если вектор магнитного поля перпендикулярен ей?</w:t>
      </w:r>
    </w:p>
    <w:p w:rsidR="00CC5983" w:rsidRPr="00142906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Проводник длиной 20 см с силой тока 50 А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?</w:t>
      </w:r>
    </w:p>
    <w:p w:rsidR="00CC5983" w:rsidRPr="00CC5983" w:rsidRDefault="00CC5983" w:rsidP="00B66B7A">
      <w:pPr>
        <w:jc w:val="both"/>
      </w:pP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ямолинейный проводник, имеющий длину 50 см и массу 5 г, подв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шен горизонтально на двух проводниках в горизонтальном однородном магнитном поле с индукцией 0,05 Тл (см. рис.). При пропускании через проводник электрич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ского тока натяжение вертикальных проводников уменьшилось в два раза. Чему равна сила тока?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B676074" wp14:editId="67EC05B9">
            <wp:extent cx="2142490" cy="1978660"/>
            <wp:effectExtent l="0" t="0" r="0" b="254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оризонтальный проводник длиной 50 см, электрическое сопроти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которого равно 2,6 Ом, находится в горизонтальном однородном магнитном поле индукцией 0,02 Тл перпендикулярно линиям магнитной индукции. Какая сила со стороны магнитного поля действует на этот участок проводника, если к его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ам приложено напряжение 10,4 В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Горизонтальный проводник длиной 25 см, электрическое сопротивл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ние которого равно 2,4 Ом, подвешен на двух тонких вертикальных изолирующих нитях в горизонтальном однородном магнитном поле индукцией 0,02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линиям магнитной индукции. Какое напряжение приложили к проводн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, если общее натяжение нитей после замыкания ключа увеличилось на 20 мН?</w:t>
      </w: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горизонтальном однородном магнитном поле на горизонтальных проводящих рельсах перпендикулярно линиям магнитной индукции расположен горизонтальный проводник массой 4 г (см. рисунок). Через проводник пропускают электрический ток, при силе тока в 10 А вес проводника становится равным нулю. Чему равно расстояние между рельсами? Модуль вектора магнитной индукции р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вен 0,02 Тл.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4A48443" wp14:editId="1672FA6D">
            <wp:extent cx="2593340" cy="2047240"/>
            <wp:effectExtent l="0" t="0" r="0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759" w:rsidRPr="00785F2C" w:rsidRDefault="000D1759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изменится радиус окружности, по которой движется заданная заряженная частица, если увеличить магнитную индукцию в 2 раза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3B2DFE" w:rsidRDefault="00236BC6" w:rsidP="00B66B7A">
      <w:pPr>
        <w:pStyle w:val="2"/>
        <w:ind w:firstLine="709"/>
        <w:jc w:val="both"/>
      </w:pPr>
      <w:r>
        <w:br w:type="page"/>
      </w:r>
      <w:bookmarkStart w:id="25" w:name="_Toc160612641"/>
      <w:bookmarkStart w:id="26" w:name="_Toc160477733"/>
      <w:r w:rsidR="003C4869" w:rsidRPr="003B2DFE">
        <w:lastRenderedPageBreak/>
        <w:t xml:space="preserve">Практическое занятие </w:t>
      </w:r>
      <w:r w:rsidR="003B2DFE" w:rsidRPr="003B2DFE">
        <w:t>23</w:t>
      </w:r>
      <w:r w:rsidR="003C4869" w:rsidRPr="003B2DFE">
        <w:t>,2</w:t>
      </w:r>
      <w:r w:rsidR="003B2DFE" w:rsidRPr="003B2DFE">
        <w:t xml:space="preserve">4 </w:t>
      </w:r>
      <w:r w:rsidR="003C4869" w:rsidRPr="003B2DFE">
        <w:t>Магнитное поле. Решение практико-ориентированных задач. Часть 3,4</w:t>
      </w:r>
      <w:bookmarkEnd w:id="25"/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 Ампера, формула силы Лоренца, правило буравчика, правило левой руки, силы Ампера, силы Лоренца, опыт Эрстеда, опыт Ампера</w:t>
      </w:r>
    </w:p>
    <w:p w:rsidR="003C4869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1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 xml:space="preserve">. – М.: Издательство «Просвещение», 2019  - §1-6 (стр.5-27)  </w:t>
      </w:r>
    </w:p>
    <w:p w:rsidR="003C4869" w:rsidRPr="00CC5983" w:rsidRDefault="003C4869" w:rsidP="00B66B7A">
      <w:pPr>
        <w:jc w:val="both"/>
      </w:pPr>
    </w:p>
    <w:p w:rsidR="003C4869" w:rsidRPr="00142906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>
        <w:rPr>
          <w:i/>
          <w:color w:val="000000"/>
          <w:sz w:val="28"/>
          <w:szCs w:val="28"/>
        </w:rPr>
        <w:t>Вопросы к практическому занятию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3C4869" w:rsidRPr="00CC5983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C4869" w:rsidRPr="00785F2C" w:rsidRDefault="003C4869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3C4869" w:rsidRP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3C4869" w:rsidRPr="00CC5983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3C4869" w:rsidRDefault="003C4869" w:rsidP="00B66B7A">
      <w:pPr>
        <w:pStyle w:val="af1"/>
        <w:tabs>
          <w:tab w:val="left" w:pos="709"/>
        </w:tabs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26662" w:rsidRPr="002D684A" w:rsidRDefault="003C4869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Две частицы, отношение зарядов которых 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1</w:t>
      </w:r>
      <w:r w:rsidR="004B774E" w:rsidRPr="002D684A">
        <w:rPr>
          <w:i/>
          <w:color w:val="1C2228"/>
          <w:sz w:val="28"/>
        </w:rPr>
        <w:t>/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>=2, влетели в одноро</w:t>
      </w:r>
      <w:r w:rsidR="00A26662"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>ное магнитное поле перпендикулярно линиям магнитной индукции. Найдите о</w:t>
      </w:r>
      <w:r w:rsidR="00A26662" w:rsidRPr="002D684A">
        <w:rPr>
          <w:color w:val="1C2228"/>
          <w:sz w:val="28"/>
        </w:rPr>
        <w:t>т</w:t>
      </w:r>
      <w:r w:rsidR="00A26662" w:rsidRPr="002D684A">
        <w:rPr>
          <w:color w:val="1C2228"/>
          <w:sz w:val="28"/>
        </w:rPr>
        <w:t>ношение масс частиц, если их кинетические энергии одинаковы, а радиусы трае</w:t>
      </w:r>
      <w:r w:rsidR="00A26662" w:rsidRPr="002D684A">
        <w:rPr>
          <w:color w:val="1C2228"/>
          <w:sz w:val="28"/>
        </w:rPr>
        <w:t>к</w:t>
      </w:r>
      <w:r w:rsidR="00A26662" w:rsidRPr="002D684A">
        <w:rPr>
          <w:color w:val="1C2228"/>
          <w:sz w:val="28"/>
        </w:rPr>
        <w:t xml:space="preserve">торий соотносятся как 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1/2.</w:t>
      </w:r>
    </w:p>
    <w:p w:rsidR="00A26662" w:rsidRPr="002D684A" w:rsidRDefault="00DC08C6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 xml:space="preserve">ве частицы с одинаковыми зарядами и отношением масс 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, влетели в однородные магнитные поля, векторы магнитной индукции которых перпендикулярны их скорости: первая в полу с индукцией В</w:t>
      </w:r>
      <w:r w:rsidR="00A26662" w:rsidRPr="002D684A">
        <w:rPr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, вторая – в поле с и</w:t>
      </w:r>
      <w:r w:rsidR="00A26662" w:rsidRPr="002D684A">
        <w:rPr>
          <w:color w:val="1C2228"/>
          <w:sz w:val="28"/>
        </w:rPr>
        <w:t>н</w:t>
      </w:r>
      <w:r w:rsidR="00A26662" w:rsidRPr="002D684A">
        <w:rPr>
          <w:color w:val="1C2228"/>
          <w:sz w:val="28"/>
        </w:rPr>
        <w:t xml:space="preserve">дукцией </w:t>
      </w:r>
      <w:r w:rsidR="00A26662" w:rsidRPr="002D684A">
        <w:rPr>
          <w:i/>
          <w:color w:val="1C2228"/>
          <w:sz w:val="28"/>
        </w:rPr>
        <w:t>В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 xml:space="preserve">. Найдите отношение кинетических энергий частиц 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 xml:space="preserve">, если радиус их траекторий одинаков, а отношение модулей магнитной индукции 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отон движется перпендикулярно вектору магнитной индукции </w:t>
      </w:r>
      <w:r w:rsidRPr="002D684A">
        <w:rPr>
          <w:i/>
          <w:color w:val="1C2228"/>
          <w:sz w:val="28"/>
        </w:rPr>
        <w:t>В</w:t>
      </w:r>
      <w:r w:rsidRPr="002D684A">
        <w:rPr>
          <w:color w:val="1C2228"/>
          <w:sz w:val="28"/>
        </w:rPr>
        <w:t xml:space="preserve"> по окружности ради</w:t>
      </w:r>
      <w:r w:rsidRPr="002D684A">
        <w:rPr>
          <w:color w:val="1C2228"/>
          <w:sz w:val="28"/>
        </w:rPr>
        <w:t>у</w:t>
      </w:r>
      <w:r w:rsidRPr="002D684A">
        <w:rPr>
          <w:color w:val="1C2228"/>
          <w:sz w:val="28"/>
        </w:rPr>
        <w:t>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Катод фотоэлемента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 xml:space="preserve"> Дж освещается светом частотой 1*10</w:t>
      </w:r>
      <w:r w:rsidRPr="002D684A">
        <w:rPr>
          <w:color w:val="1C2228"/>
          <w:sz w:val="28"/>
          <w:vertAlign w:val="superscript"/>
        </w:rPr>
        <w:t>15</w:t>
      </w:r>
      <w:r w:rsidRPr="002D684A">
        <w:rPr>
          <w:color w:val="1C2228"/>
          <w:sz w:val="28"/>
        </w:rPr>
        <w:t xml:space="preserve"> Гц Вылетевшие из катода электроны попадают в однородное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е поле с индукцией 8,3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ля. Чему равен максимальный радиус окружности </w:t>
      </w:r>
      <w:r w:rsidRPr="002D684A">
        <w:rPr>
          <w:i/>
          <w:color w:val="1C2228"/>
          <w:sz w:val="28"/>
        </w:rPr>
        <w:t>R</w:t>
      </w:r>
      <w:r w:rsidRPr="002D684A">
        <w:rPr>
          <w:color w:val="1C2228"/>
          <w:sz w:val="28"/>
        </w:rPr>
        <w:t>, по которой движутся элект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8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тон движется перпендикулярно вектору магнитной индукции </w:t>
      </w:r>
      <w:r w:rsidRPr="002D684A">
        <w:rPr>
          <w:i/>
          <w:color w:val="1C2228"/>
          <w:sz w:val="28"/>
        </w:rPr>
        <w:t>В</w:t>
      </w:r>
      <w:r w:rsidRPr="002D684A">
        <w:rPr>
          <w:color w:val="1C2228"/>
          <w:sz w:val="28"/>
        </w:rPr>
        <w:t xml:space="preserve"> по окружности р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диу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Ядро изотопа водорода  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  <w:vertAlign w:val="subscript"/>
        </w:rPr>
        <w:t>1</w:t>
      </w:r>
      <w:r w:rsidRPr="002D684A">
        <w:rPr>
          <w:color w:val="1C2228"/>
          <w:sz w:val="28"/>
        </w:rPr>
        <w:t>Н — дейтерия  — движется в однородном магнитном поле с индукцией 3,34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ерпендикулярно вектору </w:t>
      </w:r>
      <w:r w:rsidRPr="002D684A">
        <w:rPr>
          <w:i/>
          <w:color w:val="1C2228"/>
          <w:sz w:val="28"/>
        </w:rPr>
        <w:t>В</w:t>
      </w:r>
      <w:r w:rsidRPr="002D684A">
        <w:rPr>
          <w:color w:val="1C2228"/>
          <w:sz w:val="28"/>
        </w:rPr>
        <w:t xml:space="preserve"> индукции по окружности радиусом 10 м. Определите скорость ядр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lastRenderedPageBreak/>
        <w:t>Фотокатод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>Дж освещается светом с длиной волны 300 нм. Вылетевшие из катода электроны попадают в однородное магнитное поле индукцией 7,87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вектору индукции. Чему равен ма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 xml:space="preserve">симальный радиус окружности </w:t>
      </w:r>
      <w:r w:rsidRPr="002D684A">
        <w:rPr>
          <w:color w:val="1C2228"/>
          <w:sz w:val="28"/>
          <w:vertAlign w:val="subscript"/>
        </w:rPr>
        <w:t>R</w:t>
      </w:r>
      <w:r w:rsidRPr="002D684A">
        <w:rPr>
          <w:color w:val="1C2228"/>
          <w:sz w:val="28"/>
        </w:rPr>
        <w:t>, по которой движутся электро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Электрон влетает в однородное магнитное поле с индукцией 4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оля и движется по окружности радиуса </w:t>
      </w:r>
      <w:r w:rsidRPr="002D684A">
        <w:rPr>
          <w:i/>
          <w:color w:val="1C2228"/>
          <w:sz w:val="28"/>
          <w:lang w:val="en-US"/>
        </w:rPr>
        <w:t>R</w:t>
      </w:r>
      <w:r w:rsidRPr="002D684A">
        <w:rPr>
          <w:color w:val="1C2228"/>
          <w:sz w:val="28"/>
        </w:rPr>
        <w:t>=10мм. Вычислите скорость электр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Прямой проводник длиной 0,5 м движется с постоянной скоростью 0,8 м/с перпендикулярно линиям индукции однородного магнитного поля с инду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>цией 0,2 Тл. Чему равна разность потенциалов между концами этого проводника? Ответ приведите в вольтах, с точностью до сотых.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53FDD348" wp14:editId="4B9F4706">
            <wp:extent cx="1171575" cy="99060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постоянном магнитном поле заряженная частица движется по окру</w:t>
      </w:r>
      <w:r w:rsidRPr="002D684A">
        <w:rPr>
          <w:color w:val="1C2228"/>
          <w:sz w:val="28"/>
        </w:rPr>
        <w:t>ж</w:t>
      </w:r>
      <w:r w:rsidRPr="002D684A">
        <w:rPr>
          <w:color w:val="1C2228"/>
          <w:sz w:val="28"/>
        </w:rPr>
        <w:t>ности. Когда индукцию магнитного поля стали медленно увеличивать, обнаруж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лось, что скорость частицы изменяется так, что кинетическая энергия частицы ок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зывается пропорциональной частоте её обращения. Найдите радиус орбиты част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цы в поле с индукцией В, если в поле с индукцией В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 xml:space="preserve"> он равен </w:t>
      </w:r>
      <w:r w:rsidRPr="002D684A">
        <w:rPr>
          <w:color w:val="1C2228"/>
          <w:sz w:val="28"/>
          <w:lang w:val="en-US"/>
        </w:rPr>
        <w:t>R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>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оводник движется </w:t>
      </w:r>
      <w:proofErr w:type="spellStart"/>
      <w:r w:rsidRPr="002D684A">
        <w:rPr>
          <w:color w:val="1C2228"/>
          <w:sz w:val="28"/>
        </w:rPr>
        <w:t>равноускоренно</w:t>
      </w:r>
      <w:proofErr w:type="spellEnd"/>
      <w:r w:rsidRPr="002D684A">
        <w:rPr>
          <w:color w:val="1C2228"/>
          <w:sz w:val="28"/>
        </w:rPr>
        <w:t xml:space="preserve"> в однородном вертикальном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м поле. Направление скорости перпендикулярно проводнику. Длина прово</w:t>
      </w:r>
      <w:r w:rsidRPr="002D684A">
        <w:rPr>
          <w:color w:val="1C2228"/>
          <w:sz w:val="28"/>
        </w:rPr>
        <w:t>д</w:t>
      </w:r>
      <w:r w:rsidRPr="002D684A">
        <w:rPr>
          <w:color w:val="1C2228"/>
          <w:sz w:val="28"/>
        </w:rPr>
        <w:t>ника  — 2 м. Индукция перпендикулярна проводнику и скорости его движения. Проводник перемещается на 3 м за некоторое время. При этом начальная скорость проводника равна нулю, а ускорение 5 м/с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</w:rPr>
        <w:t>. Найдите индукцию магнитного поля, зная, что ЭДС индукции на концах проводника в конце движения равна 2 В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ямой проводник длиной 50 см равномерно поступательно движется в однородном постоянном магнитном поле, направление которого совпадает с направлением вертикальной оси </w:t>
      </w:r>
      <w:r w:rsidRPr="002D684A">
        <w:rPr>
          <w:i/>
          <w:color w:val="1C2228"/>
          <w:sz w:val="28"/>
        </w:rPr>
        <w:t>Y</w:t>
      </w:r>
      <w:r w:rsidRPr="002D684A">
        <w:rPr>
          <w:color w:val="1C2228"/>
          <w:sz w:val="28"/>
        </w:rPr>
        <w:t xml:space="preserve"> (на рисунке эта ось направлена «на нас»). Ск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lastRenderedPageBreak/>
        <w:t>рость проводника направлена перпендикулярно ему, и составляет угол 30° с гор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зонтальной осью X, как показано на рисунке. Разность потенциалов между конц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ми проводника равна 25 мВ, модуль индукции магнитного поля 0,1 Тл. Определите модуль скорости движения этого проводника. (Ответ дать в метрах в секунду.)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3874912A" wp14:editId="6AF1C5E2">
            <wp:extent cx="1114425" cy="1009650"/>
            <wp:effectExtent l="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034E" w:rsidRPr="003B2DFE" w:rsidRDefault="003C4869" w:rsidP="00B66B7A">
      <w:pPr>
        <w:pStyle w:val="2"/>
        <w:ind w:firstLine="709"/>
        <w:jc w:val="both"/>
      </w:pPr>
      <w:r>
        <w:br w:type="page"/>
      </w:r>
      <w:bookmarkStart w:id="27" w:name="_Toc160612642"/>
      <w:r w:rsidR="00680C40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5</w:t>
      </w:r>
      <w:r w:rsidR="008E6335" w:rsidRPr="003B2DFE">
        <w:t>,2</w:t>
      </w:r>
      <w:bookmarkEnd w:id="26"/>
      <w:r w:rsidR="003B2DFE" w:rsidRPr="003B2DFE">
        <w:t xml:space="preserve">6 </w:t>
      </w:r>
      <w:r w:rsidR="006E034E" w:rsidRPr="003B2DFE">
        <w:t>Электромагнитная индукция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7"/>
    </w:p>
    <w:p w:rsidR="00236BC6" w:rsidRPr="00236BC6" w:rsidRDefault="00236BC6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6E034E" w:rsidRPr="00785F2C">
        <w:rPr>
          <w:color w:val="000000"/>
          <w:sz w:val="28"/>
          <w:szCs w:val="28"/>
        </w:rPr>
        <w:t>пределение магнитного потока, правило Ленца, закон ЭМИ, ЭДС индукции в движущихся проводниках, связь магнитного потока и индуктивности катушки с током, закон ЭМИ для самоиндукции, энергия магнитного поля катушки с током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7E7439" w:rsidRPr="00785F2C">
        <w:rPr>
          <w:color w:val="000000"/>
          <w:sz w:val="28"/>
          <w:szCs w:val="28"/>
        </w:rPr>
        <w:t>льство «Просвещение», 2019  - §7-12 (стр.31-50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680C4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магнитного потока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т чего возникает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отличается электромагнитная индукция от магнитной индукции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возникает вихревое электрическое поле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вихревое электрическое поле отличается от потенциального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амо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направлен ток самоиндукции?</w:t>
      </w:r>
    </w:p>
    <w:p w:rsidR="006E034E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образуется электромагнитное поле?</w:t>
      </w:r>
    </w:p>
    <w:p w:rsidR="00236BC6" w:rsidRPr="00236BC6" w:rsidRDefault="00236BC6" w:rsidP="00B66B7A">
      <w:pPr>
        <w:ind w:firstLine="709"/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494F29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638E" w:rsidRPr="00785F2C">
        <w:rPr>
          <w:color w:val="000000"/>
          <w:sz w:val="28"/>
          <w:szCs w:val="28"/>
        </w:rPr>
        <w:t>:</w:t>
      </w:r>
    </w:p>
    <w:p w:rsidR="006E034E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Постоянный магнит перемещают относительно замкнутого проводящ</w:t>
      </w:r>
      <w:r w:rsidRPr="00785F2C">
        <w:rPr>
          <w:rFonts w:eastAsia="Trebuchet MS"/>
          <w:sz w:val="28"/>
          <w:szCs w:val="28"/>
        </w:rPr>
        <w:t>е</w:t>
      </w:r>
      <w:r w:rsidRPr="00785F2C">
        <w:rPr>
          <w:rFonts w:eastAsia="Trebuchet MS"/>
          <w:sz w:val="28"/>
          <w:szCs w:val="28"/>
        </w:rPr>
        <w:t>го кольца так, как показано на рисунке.</w:t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</w:p>
    <w:p w:rsidR="006E034E" w:rsidRPr="00785F2C" w:rsidRDefault="00915A2B" w:rsidP="00B66B7A">
      <w:pPr>
        <w:pStyle w:val="af1"/>
        <w:ind w:firstLine="0"/>
        <w:jc w:val="both"/>
        <w:rPr>
          <w:rFonts w:eastAsia="Trebuchet MS"/>
          <w:sz w:val="28"/>
          <w:szCs w:val="28"/>
        </w:rPr>
      </w:pPr>
      <w:r>
        <w:rPr>
          <w:rFonts w:eastAsia="Trebuchet MS"/>
          <w:noProof/>
          <w:sz w:val="28"/>
          <w:szCs w:val="28"/>
        </w:rPr>
        <w:lastRenderedPageBreak/>
        <w:drawing>
          <wp:inline distT="0" distB="0" distL="0" distR="0" wp14:anchorId="58414FD5" wp14:editId="5CA08B66">
            <wp:extent cx="1078230" cy="1364615"/>
            <wp:effectExtent l="0" t="0" r="7620" b="6985"/>
            <wp:docPr id="26" name="image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jpe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Определите направление индукционного тока в кольце.</w:t>
      </w:r>
    </w:p>
    <w:p w:rsidR="00680C40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движется проводник так, что скорость его движения перпендикулярна силовым линиям магнитного поля. Скорость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одника увеличивают в 9 раз по сравнению с первоначальной. Как и во сколько раз изменится модуль напряжения, возникающего на концах проводник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расположена проволочная рамка в фо</w:t>
      </w:r>
      <w:r w:rsidRPr="00785F2C">
        <w:rPr>
          <w:color w:val="000000"/>
          <w:sz w:val="28"/>
          <w:szCs w:val="28"/>
        </w:rPr>
        <w:t>р</w:t>
      </w:r>
      <w:r w:rsidRPr="00785F2C">
        <w:rPr>
          <w:color w:val="000000"/>
          <w:sz w:val="28"/>
          <w:szCs w:val="28"/>
        </w:rPr>
        <w:t>ме прямоугольника со сторонами 4 см и 5 см. Модуль вектора индукции магни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го поля равен 20 </w:t>
      </w:r>
      <w:proofErr w:type="spellStart"/>
      <w:r w:rsidRPr="00785F2C">
        <w:rPr>
          <w:color w:val="000000"/>
          <w:sz w:val="28"/>
          <w:szCs w:val="28"/>
        </w:rPr>
        <w:t>мТл</w:t>
      </w:r>
      <w:proofErr w:type="spellEnd"/>
      <w:r w:rsidRPr="00785F2C">
        <w:rPr>
          <w:color w:val="000000"/>
          <w:sz w:val="28"/>
          <w:szCs w:val="28"/>
        </w:rPr>
        <w:t>. Рамка расположена так, что силовые линии магнитного поля перпендикулярны её плоскости. Чему равен магнитный поток через рамку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агнитный поток через рамку меняется о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до 1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за 0,15 с. Чему равна ЭДС индукции, возникающая в рам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сопротивлением 0,1 Ом расположена в однородном магнитном поле, модуль вектора магнитной индукции которого уменьшается со скоростью 0,2 Тл/с. Площадь рамки равна 0,05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>. Линии магнитной индукции перпендикулярны плоскости рамки. Определите ЭДМ индукции, возникающей в рамке и силу индукционного тока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пределите скорость самолёта Сухой Суперджет-100, если на концах его крыльев длиной 27,8 м возникает ЭДС индукции 33 В. Самолёт летит горизо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 xml:space="preserve">тально. Вертикальная составляющая индукции магнитного поля Земли 5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При пропускании через катушку тока силой 3 А магнитный поток внутри неё составил 15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Определите индуктивность катушки. 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катушке индуктивностью 0,5 </w:t>
      </w:r>
      <w:proofErr w:type="spellStart"/>
      <w:r w:rsidRPr="00236BC6">
        <w:rPr>
          <w:color w:val="000000"/>
          <w:sz w:val="28"/>
          <w:szCs w:val="28"/>
        </w:rPr>
        <w:t>мГн</w:t>
      </w:r>
      <w:proofErr w:type="spellEnd"/>
      <w:r w:rsidRPr="00236BC6">
        <w:rPr>
          <w:color w:val="000000"/>
          <w:sz w:val="28"/>
          <w:szCs w:val="28"/>
        </w:rPr>
        <w:t xml:space="preserve"> за 2 с сила тока уменьшается от 15 до 5 А. Чему равна ЭДС самоиндукции, возникающей в катуш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 xml:space="preserve">При прохождении тока через катушку индуктивностью 200 </w:t>
      </w:r>
      <w:proofErr w:type="spellStart"/>
      <w:r w:rsidRPr="00236BC6">
        <w:rPr>
          <w:color w:val="000000"/>
          <w:sz w:val="28"/>
          <w:szCs w:val="28"/>
        </w:rPr>
        <w:t>мкГн</w:t>
      </w:r>
      <w:proofErr w:type="spellEnd"/>
      <w:r w:rsidRPr="00236BC6">
        <w:rPr>
          <w:color w:val="000000"/>
          <w:sz w:val="28"/>
          <w:szCs w:val="28"/>
        </w:rPr>
        <w:t xml:space="preserve"> эне</w:t>
      </w:r>
      <w:r w:rsidRPr="00236BC6">
        <w:rPr>
          <w:color w:val="000000"/>
          <w:sz w:val="28"/>
          <w:szCs w:val="28"/>
        </w:rPr>
        <w:t>р</w:t>
      </w:r>
      <w:r w:rsidRPr="00236BC6">
        <w:rPr>
          <w:color w:val="000000"/>
          <w:sz w:val="28"/>
          <w:szCs w:val="28"/>
        </w:rPr>
        <w:t>гия магнитного поля катушки составила 2,5 мДж. Определите силу тока в катушке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рез площадку площадью 3 м², расположенную под углом 30º к направлению линий магнитной индукции, проходит магнитный поток 1,5 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Найдите модуль вектора магнитной индукции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Контур радиусом 30 см пронизывает магнитный поток 12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Модуль вектора магнитной индукции равен 20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 Найдите угол между направлением линий магнитной индукции и плоскостью контур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магнитной индукции направлены перпендикулярно к плоскости, в которой находится прямоугольная рамка с током. Рамка начинает вращаться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0,1 Гц. Через какое время магнитный поток через рамку уменьшится вдвое?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иск диаметром 40 см опоясан контуром, толщина которого пренеб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жимо мала. Найдите магнитный поток через диск, если в контуре течёт ток 20 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 рисунке изображены линии магнитной индукции двух полей и пр</w:t>
      </w:r>
      <w:r w:rsidRPr="00236BC6">
        <w:rPr>
          <w:color w:val="000000"/>
          <w:sz w:val="28"/>
          <w:szCs w:val="28"/>
        </w:rPr>
        <w:t>я</w:t>
      </w:r>
      <w:r w:rsidRPr="00236BC6">
        <w:rPr>
          <w:color w:val="000000"/>
          <w:sz w:val="28"/>
          <w:szCs w:val="28"/>
        </w:rPr>
        <w:t xml:space="preserve">моугольная рамка 20 см на 50 см. Известно, что магнитный поток через эту рамку составляе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>, а модуль вектора B</w:t>
      </w:r>
      <w:r w:rsidRPr="00236BC6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0,3 Тл. Найдите модуль вектора B</w:t>
      </w:r>
      <w:r w:rsidRPr="00236BC6">
        <w:rPr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>.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лоская квадратная рамка покоится в однородном магнитном поле, 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нии магнитной индукции которого перпендикулярны её поверхности. В некоторый момент времени рамку начинают равномерно вращать вокруг оси, лежащей в пло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кости рамки, делая 20 оборотов в минуту. Через какой минимальный промежуток времени от начала вращения рамки поток, пронизывающий её поверхность, уменьшится в 2 раза? Ответ приведите в секундах.</w:t>
      </w:r>
    </w:p>
    <w:p w:rsidR="00B145E0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610ACE9" wp14:editId="18C62CDB">
            <wp:extent cx="1190625" cy="11715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Линии индукции однородного магнитного поля пронизывают рамку площадью 0,5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785F2C">
        <w:rPr>
          <w:color w:val="000000"/>
          <w:sz w:val="28"/>
          <w:szCs w:val="28"/>
        </w:rPr>
        <w:t>в</w:t>
      </w:r>
      <w:r w:rsidRPr="00785F2C">
        <w:rPr>
          <w:color w:val="000000"/>
          <w:sz w:val="28"/>
          <w:szCs w:val="28"/>
        </w:rPr>
        <w:lastRenderedPageBreak/>
        <w:t>ный 0,2 </w:t>
      </w:r>
      <w:proofErr w:type="spellStart"/>
      <w:r w:rsidRPr="00785F2C">
        <w:rPr>
          <w:color w:val="000000"/>
          <w:sz w:val="28"/>
          <w:szCs w:val="28"/>
        </w:rPr>
        <w:t>Вб</w:t>
      </w:r>
      <w:proofErr w:type="spellEnd"/>
      <w:r w:rsidRPr="00785F2C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1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вный 0,2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0,6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236BC6">
        <w:rPr>
          <w:color w:val="000000"/>
          <w:sz w:val="28"/>
          <w:szCs w:val="28"/>
        </w:rPr>
        <w:t>в</w:t>
      </w:r>
      <w:r w:rsidRPr="00236BC6">
        <w:rPr>
          <w:color w:val="000000"/>
          <w:sz w:val="28"/>
          <w:szCs w:val="28"/>
        </w:rPr>
        <w:t>ный 0,3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площадью 2 · 10</w:t>
      </w:r>
      <w:r w:rsidRPr="00236BC6">
        <w:rPr>
          <w:color w:val="000000"/>
          <w:sz w:val="28"/>
          <w:szCs w:val="28"/>
          <w:vertAlign w:val="superscript"/>
        </w:rPr>
        <w:t>–3</w:t>
      </w:r>
      <w:r w:rsidRPr="00236BC6">
        <w:rPr>
          <w:color w:val="000000"/>
          <w:sz w:val="28"/>
          <w:szCs w:val="28"/>
        </w:rPr>
        <w:t xml:space="preserve">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 xml:space="preserve"> вращается в однородном ма</w:t>
      </w:r>
      <w:r w:rsidRPr="00236BC6">
        <w:rPr>
          <w:color w:val="000000"/>
          <w:sz w:val="28"/>
          <w:szCs w:val="28"/>
        </w:rPr>
        <w:t>г</w:t>
      </w:r>
      <w:r w:rsidRPr="00236BC6">
        <w:rPr>
          <w:color w:val="000000"/>
          <w:sz w:val="28"/>
          <w:szCs w:val="28"/>
        </w:rPr>
        <w:t>нитном поле вокруг оси, перпендикулярной вектору магнитной индукции. Магни</w:t>
      </w:r>
      <w:r w:rsidRPr="00236BC6">
        <w:rPr>
          <w:color w:val="000000"/>
          <w:sz w:val="28"/>
          <w:szCs w:val="28"/>
        </w:rPr>
        <w:t>т</w:t>
      </w:r>
      <w:r w:rsidRPr="00236BC6">
        <w:rPr>
          <w:color w:val="000000"/>
          <w:sz w:val="28"/>
          <w:szCs w:val="28"/>
        </w:rPr>
        <w:t>ный поток, пронизывающий площадь рамки, изменяется по закону Ф=4*10</w:t>
      </w:r>
      <w:r w:rsidRPr="00236BC6">
        <w:rPr>
          <w:color w:val="000000"/>
          <w:sz w:val="28"/>
          <w:szCs w:val="28"/>
          <w:vertAlign w:val="superscript"/>
        </w:rPr>
        <w:t>-6</w:t>
      </w:r>
      <w:r w:rsidRPr="00236BC6">
        <w:rPr>
          <w:color w:val="000000"/>
          <w:sz w:val="28"/>
          <w:szCs w:val="28"/>
          <w:lang w:val="en-US"/>
        </w:rPr>
        <w:t>cos</w:t>
      </w:r>
      <w:r w:rsidRPr="00236BC6">
        <w:rPr>
          <w:color w:val="000000"/>
          <w:sz w:val="28"/>
          <w:szCs w:val="28"/>
        </w:rPr>
        <w:t>10*3.14</w:t>
      </w:r>
      <w:r w:rsidRPr="00236BC6">
        <w:rPr>
          <w:color w:val="000000"/>
          <w:sz w:val="28"/>
          <w:szCs w:val="28"/>
          <w:lang w:val="en-US"/>
        </w:rPr>
        <w:t>t</w:t>
      </w:r>
      <w:r w:rsidRPr="00236BC6">
        <w:rPr>
          <w:color w:val="000000"/>
          <w:sz w:val="28"/>
          <w:szCs w:val="28"/>
        </w:rPr>
        <w:t xml:space="preserve"> где все величины выражены в СИ. Чему равен модуль магнитной и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>дукции? (Ответ выразите в 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)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однородном магнитном поле с индукцией 4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 xml:space="preserve"> находится плоский контур в виде кольца радиусом 5 см, изготовленный из тонкой проволоки. Сначала контур располагается так, что линии индукции магнитного поля перпендикулярны плоскости кольца. Затем кольцо поворачивают вокруг его диаметра на угол 120°. Найдите модуль изменения потока вектора магнитной индукции через кольцо при таком повороте. Ответ выразите в </w:t>
      </w:r>
      <w:proofErr w:type="spellStart"/>
      <w:r w:rsidRPr="00236BC6">
        <w:rPr>
          <w:color w:val="000000"/>
          <w:sz w:val="28"/>
          <w:szCs w:val="28"/>
        </w:rPr>
        <w:t>мкВб</w:t>
      </w:r>
      <w:proofErr w:type="spellEnd"/>
      <w:r w:rsidRPr="00236BC6">
        <w:rPr>
          <w:color w:val="000000"/>
          <w:sz w:val="28"/>
          <w:szCs w:val="28"/>
        </w:rPr>
        <w:t xml:space="preserve"> и округлите до целого числа.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36BC6" w:rsidRPr="003B2DFE" w:rsidRDefault="00236BC6" w:rsidP="00B66B7A">
      <w:pPr>
        <w:pStyle w:val="2"/>
        <w:ind w:firstLine="709"/>
        <w:jc w:val="both"/>
      </w:pPr>
      <w:r>
        <w:br w:type="page"/>
      </w:r>
      <w:bookmarkStart w:id="28" w:name="_Toc160477734"/>
      <w:bookmarkStart w:id="29" w:name="_Toc160612643"/>
      <w:r w:rsidR="006E034E" w:rsidRPr="003B2DFE">
        <w:lastRenderedPageBreak/>
        <w:t>Пр</w:t>
      </w:r>
      <w:r w:rsidR="00680C40" w:rsidRPr="003B2DFE">
        <w:t xml:space="preserve">актическое занятие </w:t>
      </w:r>
      <w:r w:rsidR="008E6335" w:rsidRPr="003B2DFE">
        <w:t>2</w:t>
      </w:r>
      <w:r w:rsidR="003B2DFE" w:rsidRPr="003B2DFE">
        <w:t>7</w:t>
      </w:r>
      <w:r w:rsidR="008E6335" w:rsidRPr="003B2DFE">
        <w:t>,2</w:t>
      </w:r>
      <w:bookmarkEnd w:id="28"/>
      <w:r w:rsidR="003B2DFE" w:rsidRPr="003B2DFE">
        <w:t xml:space="preserve">8 </w:t>
      </w:r>
      <w:r w:rsidR="006E034E" w:rsidRPr="003B2DFE">
        <w:t>Механически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9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6E034E" w:rsidRPr="00785F2C">
        <w:rPr>
          <w:color w:val="000000"/>
          <w:sz w:val="28"/>
          <w:szCs w:val="28"/>
        </w:rPr>
        <w:t xml:space="preserve">ревращение энергии при колебательном </w:t>
      </w:r>
      <w:r w:rsidRPr="00785F2C">
        <w:rPr>
          <w:color w:val="000000"/>
          <w:sz w:val="28"/>
          <w:szCs w:val="28"/>
        </w:rPr>
        <w:t xml:space="preserve">движении; характеристики волны, </w:t>
      </w:r>
      <w:r w:rsidR="006E034E" w:rsidRPr="00785F2C">
        <w:rPr>
          <w:color w:val="000000"/>
          <w:sz w:val="28"/>
          <w:szCs w:val="28"/>
        </w:rPr>
        <w:t>ультразвука; учет резонанса в технике</w:t>
      </w:r>
      <w:r w:rsidR="00680C40" w:rsidRPr="00785F2C">
        <w:rPr>
          <w:color w:val="000000"/>
          <w:sz w:val="28"/>
          <w:szCs w:val="28"/>
        </w:rPr>
        <w:t>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3</w:t>
      </w:r>
      <w:r w:rsidRPr="00785F2C">
        <w:rPr>
          <w:color w:val="000000"/>
          <w:sz w:val="28"/>
          <w:szCs w:val="28"/>
        </w:rPr>
        <w:t>-16</w:t>
      </w:r>
      <w:r w:rsidR="00EC2640" w:rsidRPr="00785F2C">
        <w:rPr>
          <w:color w:val="000000"/>
          <w:sz w:val="28"/>
          <w:szCs w:val="28"/>
        </w:rPr>
        <w:t>, 29-34 (стр.53-59, 116-138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происходит колебательное движени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гармонические колебания? В чем они измеряются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вободные и вынужденные колебания в физик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математический маятник? Где он применяется?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ужинный маятник</w:t>
      </w:r>
      <w:r w:rsidR="00236BC6">
        <w:rPr>
          <w:color w:val="000000"/>
          <w:sz w:val="28"/>
          <w:szCs w:val="28"/>
        </w:rPr>
        <w:t xml:space="preserve"> –</w:t>
      </w:r>
      <w:r w:rsidRPr="00236BC6">
        <w:rPr>
          <w:color w:val="000000"/>
          <w:sz w:val="28"/>
          <w:szCs w:val="28"/>
        </w:rPr>
        <w:t xml:space="preserve"> это ... Где он применяется в жизни,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ая энергия в пружинном маятнике?</w:t>
      </w:r>
    </w:p>
    <w:p w:rsidR="00245D63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значит попасть в резонанс? Где он применяется?</w:t>
      </w:r>
    </w:p>
    <w:p w:rsidR="00236BC6" w:rsidRPr="00236BC6" w:rsidRDefault="00236BC6" w:rsidP="00B66B7A">
      <w:pPr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Default="00245D63" w:rsidP="00B66B7A">
      <w:pPr>
        <w:pStyle w:val="af1"/>
        <w:numPr>
          <w:ilvl w:val="0"/>
          <w:numId w:val="33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ждому человеческому органу соответствует определённая соб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ая частота свободных колебаний: для желудка эта частота лежит в интервале от 2 до 3 Гц, для сердца — от 1 до 6 Гц, для глаз — от 40 до 100 Гц и т. д. Воздействие инфразвуковых волн определённых частот может привести к повреждениям вну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енних органов, органов эндокринной системы и др. Какое явление проявляется в этих случаях?</w:t>
      </w:r>
    </w:p>
    <w:p w:rsidR="00236BC6" w:rsidRDefault="00236BC6" w:rsidP="00B66B7A">
      <w:pPr>
        <w:jc w:val="both"/>
      </w:pP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колько</w:t>
      </w:r>
      <w:r w:rsidRPr="00785F2C">
        <w:rPr>
          <w:color w:val="000000"/>
          <w:sz w:val="28"/>
          <w:szCs w:val="28"/>
        </w:rPr>
        <w:tab/>
        <w:t>колебан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совершает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тематическ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ятник длиной l = 4,9 м за время t = 5 мин?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К пружине жёсткостью 80 Н/м прикреплён груз массой 200 г. Чему р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вен период T свободных колебаний груза? (Массой пружины пренебречь.)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руз, прикреплённый к пружине, колеблется на горизонтальном гла</w:t>
      </w:r>
      <w:r w:rsidRPr="00236BC6">
        <w:rPr>
          <w:color w:val="000000"/>
          <w:sz w:val="28"/>
          <w:szCs w:val="28"/>
        </w:rPr>
        <w:t>д</w:t>
      </w:r>
      <w:r w:rsidRPr="00236BC6">
        <w:rPr>
          <w:color w:val="000000"/>
          <w:sz w:val="28"/>
          <w:szCs w:val="28"/>
        </w:rPr>
        <w:t>ком стержне. Определите отношение кинетической энергии груза к потенциальной энергии системы в момент, когда груз находится в точке, расположенной пос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дине между крайним положением и положением равновесия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армонические колебания. Точка совершает колебания по гармонич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скому закону. Амплитуда колебаний равна 5 см, а период — 4 секунды. Каковы максимальная скорость колеблющейся точки и её ускорение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. Какова длина волны основного тона ноты «ля» частотой 435 Гц? Скорость звука в воздухе принять равной 340 м/с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Затухающие колебания. Груз массой 0,2 кг подвешен на пружине и п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мещен в масло. Коэффициент сопротивления r в масле равен 0,5 кг/с. Коэффициент жесткости пружины k равен 50 Н/м. Найти частоту затухающих колебаний груза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Эффект Доплера. Гудок неподвижного электровоза дает сигнал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300 Гц. Какова кажущаяся частота гудка для пассажира, который в другом поезде приближается к электровозу со скоростью 40 м/с? Удаляется от него с той же скоростью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атематический маятник. Математический маятник колеблется с а</w:t>
      </w:r>
      <w:r w:rsidRPr="00236BC6">
        <w:rPr>
          <w:color w:val="000000"/>
          <w:sz w:val="28"/>
          <w:szCs w:val="28"/>
        </w:rPr>
        <w:t>м</w:t>
      </w:r>
      <w:r w:rsidRPr="00236BC6">
        <w:rPr>
          <w:color w:val="000000"/>
          <w:sz w:val="28"/>
          <w:szCs w:val="28"/>
        </w:rPr>
        <w:t xml:space="preserve">плитудой А и максимальной скоростью </w:t>
      </w:r>
      <w:proofErr w:type="spellStart"/>
      <w:r w:rsidRPr="00236BC6">
        <w:rPr>
          <w:color w:val="000000"/>
          <w:sz w:val="28"/>
          <w:szCs w:val="28"/>
        </w:rPr>
        <w:t>Vm</w:t>
      </w:r>
      <w:proofErr w:type="spellEnd"/>
      <w:r w:rsidRPr="00236BC6">
        <w:rPr>
          <w:color w:val="000000"/>
          <w:sz w:val="28"/>
          <w:szCs w:val="28"/>
        </w:rPr>
        <w:t>. Найти длину маятника l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одка качается на волнах, распространяющихся со скоростью 4 м/с, и за 10 с совершает 20 колебаний. Каково расстояние между соседними гребнями волн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олосовые связки певца, поющего тенором (высоким мужским гол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сом), колеблются с частотой от 130 до 520 Гц. Определите максимальную и мин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мальную длину излучаемой звуковой волны в воздухе. Скорость звука в воздухе 330 м/с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Скорость звука в эбоните 2400 м/с, а в кирпиче — 3600 м/с. В каком веществе звуковому сигналу требуется большее время для распространения? Во сколько раз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Расстояние между ближайшими гребнями волн в море 6 м. Лодка ка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ется на волнах, распространяющихся со скоростью 2 м/с. Какова частота ударов волн о корпус лодки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блюдатель, находящийся на расстоянии 2 км 150 м от источника звука, слышит звук, пришедший по воздуху, на 4,8 с позднее, чем звук от того же источника, пришедший по воде. Определите скорость звука в воде, если скорость звука в воздухе равна 345 м/с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хотник выстрелил, находясь на расстоянии 170 м от лесного массива. Через сколько времени после выстрела охотник услышит эхо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имо неподвижного наблюдателя, стоящего на берегу озера, за 6 с прошло 4 гребня волны. Расстояние между первым и третьим гребнями равно 12 м. Определить период колебания частиц волны, скорость распространения и длину волны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Скорость звука в воде 1450 м/с. На каком расстоянии находятся б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жайшие точки, совершающие колебания в противоположных фазах, если частота колебаний равна 725 Гц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 в воздухе 17 см (при скорости 340 м/с). Найти скорость распространения звука в теле, в котором при той же частоте колебаний длина во</w:t>
      </w:r>
      <w:r w:rsidRPr="00236BC6">
        <w:rPr>
          <w:color w:val="000000"/>
          <w:sz w:val="28"/>
          <w:szCs w:val="28"/>
        </w:rPr>
        <w:t>л</w:t>
      </w:r>
      <w:r w:rsidRPr="00236BC6">
        <w:rPr>
          <w:color w:val="000000"/>
          <w:sz w:val="28"/>
          <w:szCs w:val="28"/>
        </w:rPr>
        <w:t>ны равна 1,02 м.</w:t>
      </w:r>
    </w:p>
    <w:p w:rsidR="00B145E0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Расстояние между гребнями волн в море </w:t>
      </w:r>
      <w:r w:rsidRPr="00B24F1C">
        <w:rPr>
          <w:i/>
          <w:iCs/>
          <w:color w:val="000000"/>
          <w:sz w:val="28"/>
          <w:szCs w:val="28"/>
        </w:rPr>
        <w:t>λ</w:t>
      </w:r>
      <w:r w:rsidRPr="00236BC6">
        <w:rPr>
          <w:color w:val="000000"/>
          <w:sz w:val="28"/>
          <w:szCs w:val="28"/>
        </w:rPr>
        <w:t xml:space="preserve"> = 5 м. При встречном дв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 xml:space="preserve">жении катера волна за </w:t>
      </w:r>
      <w:r w:rsidRPr="00B24F1C">
        <w:rPr>
          <w:i/>
          <w:iCs/>
          <w:color w:val="000000"/>
          <w:sz w:val="28"/>
          <w:szCs w:val="28"/>
        </w:rPr>
        <w:t>t</w:t>
      </w:r>
      <w:r w:rsidRPr="00236BC6">
        <w:rPr>
          <w:color w:val="000000"/>
          <w:sz w:val="28"/>
          <w:szCs w:val="28"/>
        </w:rPr>
        <w:t xml:space="preserve"> = 1 с ударяет о корпус катера N</w:t>
      </w:r>
      <w:r w:rsidRPr="00B24F1C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4 раза, а при попутном </w:t>
      </w:r>
      <w:r w:rsidR="00B24F1C">
        <w:rPr>
          <w:color w:val="000000"/>
          <w:sz w:val="28"/>
          <w:szCs w:val="28"/>
        </w:rPr>
        <w:t xml:space="preserve">  – 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i/>
          <w:iCs/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 xml:space="preserve"> = 2 раза. Найти скорость катера и волны.</w:t>
      </w:r>
    </w:p>
    <w:p w:rsidR="00245D63" w:rsidRPr="003B2DFE" w:rsidRDefault="00B24F1C" w:rsidP="00B66B7A">
      <w:pPr>
        <w:pStyle w:val="2"/>
        <w:ind w:firstLine="709"/>
        <w:jc w:val="both"/>
      </w:pPr>
      <w:r>
        <w:br w:type="page"/>
      </w:r>
      <w:bookmarkStart w:id="30" w:name="_Toc160477735"/>
      <w:bookmarkStart w:id="31" w:name="_Toc160612644"/>
      <w:r w:rsidR="00245D63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9</w:t>
      </w:r>
      <w:r w:rsidR="008E6335" w:rsidRPr="003B2DFE">
        <w:t>,</w:t>
      </w:r>
      <w:bookmarkEnd w:id="30"/>
      <w:r w:rsidR="003B2DFE" w:rsidRPr="003B2DFE">
        <w:t xml:space="preserve">30 </w:t>
      </w:r>
      <w:r w:rsidR="00245D63" w:rsidRPr="003B2DFE">
        <w:t>Электромагнитны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31"/>
    </w:p>
    <w:p w:rsidR="00B24F1C" w:rsidRPr="00B24F1C" w:rsidRDefault="00B24F1C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245D63" w:rsidRPr="00785F2C">
        <w:rPr>
          <w:color w:val="000000"/>
          <w:sz w:val="28"/>
          <w:szCs w:val="28"/>
        </w:rPr>
        <w:t xml:space="preserve">ревращение энергии в колебательном контуре; формула Томсона; закон Ома для электрической цепи переменного тока; </w:t>
      </w:r>
      <w:r w:rsidRPr="00785F2C">
        <w:rPr>
          <w:color w:val="000000"/>
          <w:sz w:val="28"/>
          <w:szCs w:val="28"/>
        </w:rPr>
        <w:t>свойства электромагнитных волн, электромагнитные</w:t>
      </w:r>
      <w:r w:rsidR="00245D63" w:rsidRPr="00785F2C">
        <w:rPr>
          <w:color w:val="000000"/>
          <w:sz w:val="28"/>
          <w:szCs w:val="28"/>
        </w:rPr>
        <w:t xml:space="preserve"> волн</w:t>
      </w:r>
      <w:r w:rsidRPr="00785F2C">
        <w:rPr>
          <w:color w:val="000000"/>
          <w:sz w:val="28"/>
          <w:szCs w:val="28"/>
        </w:rPr>
        <w:t>ы</w:t>
      </w:r>
      <w:r w:rsidR="00245D63" w:rsidRPr="00785F2C">
        <w:rPr>
          <w:color w:val="000000"/>
          <w:sz w:val="28"/>
          <w:szCs w:val="28"/>
        </w:rPr>
        <w:t xml:space="preserve">; получение, передача и распределение электроэнергии; </w:t>
      </w:r>
      <w:r w:rsidRPr="00785F2C">
        <w:rPr>
          <w:color w:val="000000"/>
          <w:sz w:val="28"/>
          <w:szCs w:val="28"/>
        </w:rPr>
        <w:t>изобретение радио А.С. Поповым, генератор</w:t>
      </w:r>
      <w:r w:rsidR="00245D63" w:rsidRPr="00785F2C">
        <w:rPr>
          <w:color w:val="000000"/>
          <w:sz w:val="28"/>
          <w:szCs w:val="28"/>
        </w:rPr>
        <w:t xml:space="preserve"> незатухающих электр</w:t>
      </w:r>
      <w:r w:rsidRPr="00785F2C">
        <w:rPr>
          <w:color w:val="000000"/>
          <w:sz w:val="28"/>
          <w:szCs w:val="28"/>
        </w:rPr>
        <w:t>омагнитных 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лебаний; генератор</w:t>
      </w:r>
      <w:r w:rsidR="00245D63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переменного тока; трансформатор</w:t>
      </w:r>
      <w:r w:rsidR="00245D63" w:rsidRPr="00785F2C">
        <w:rPr>
          <w:color w:val="000000"/>
          <w:sz w:val="28"/>
          <w:szCs w:val="28"/>
        </w:rPr>
        <w:t>; радиоприёмни</w:t>
      </w:r>
      <w:r w:rsidRPr="00785F2C">
        <w:rPr>
          <w:color w:val="000000"/>
          <w:sz w:val="28"/>
          <w:szCs w:val="28"/>
        </w:rPr>
        <w:t>к.</w:t>
      </w:r>
    </w:p>
    <w:p w:rsidR="00245D63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7-28, 35-43 (стр.74-113, 140-168</w:t>
      </w:r>
      <w:r w:rsidRPr="00785F2C">
        <w:rPr>
          <w:color w:val="000000"/>
          <w:sz w:val="28"/>
          <w:szCs w:val="28"/>
        </w:rPr>
        <w:t xml:space="preserve">)  </w:t>
      </w:r>
    </w:p>
    <w:p w:rsidR="00B24F1C" w:rsidRPr="00B24F1C" w:rsidRDefault="00B24F1C" w:rsidP="00B66B7A">
      <w:pPr>
        <w:jc w:val="both"/>
      </w:pPr>
    </w:p>
    <w:p w:rsidR="00245D63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Pr="00B24F1C" w:rsidRDefault="00B24F1C" w:rsidP="00B66B7A">
      <w:pPr>
        <w:jc w:val="both"/>
      </w:pP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т чего зависит период свободных колебаний в контуре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ое сопротивление? Как оно возникает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ая мощность в цепи переменного тока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возникает резонанс в электрической цепи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электромагнитные волны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ибратор и резонатор Герца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представляет собой открытый колебательный контур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работает колебательный контур?</w:t>
      </w:r>
    </w:p>
    <w:p w:rsidR="00B24F1C" w:rsidRPr="00142906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чем основана радиосвязь? Когда она появилась?</w:t>
      </w:r>
    </w:p>
    <w:p w:rsidR="00245D63" w:rsidRPr="00785F2C" w:rsidRDefault="00245D6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Pr="00785F2C" w:rsidRDefault="00245D63" w:rsidP="00B66B7A">
      <w:pPr>
        <w:pStyle w:val="af1"/>
        <w:numPr>
          <w:ilvl w:val="0"/>
          <w:numId w:val="3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в текст.</w:t>
      </w:r>
    </w:p>
    <w:p w:rsidR="00B24F1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Радиосвязь между радиолюбителями, находящимися на противоположных сторонах Земли, осуществляется на коротких волнах. Это возможно благодаря 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му, что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="0022638E" w:rsidRPr="00785F2C">
        <w:rPr>
          <w:color w:val="000000"/>
          <w:sz w:val="28"/>
          <w:szCs w:val="28"/>
        </w:rPr>
        <w:t xml:space="preserve">___ </w:t>
      </w:r>
      <w:r w:rsidRPr="00785F2C">
        <w:rPr>
          <w:color w:val="000000"/>
          <w:sz w:val="28"/>
          <w:szCs w:val="28"/>
        </w:rPr>
        <w:t>отражает ко</w:t>
      </w:r>
      <w:r w:rsidR="00142906">
        <w:rPr>
          <w:color w:val="000000"/>
          <w:sz w:val="28"/>
          <w:szCs w:val="28"/>
        </w:rPr>
        <w:t>роткие радиоволны».</w:t>
      </w:r>
    </w:p>
    <w:p w:rsidR="00B24F1C" w:rsidRDefault="0014290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чётные задачи: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олебательный контур состоит из катушки индуктивностью 0,02 </w:t>
      </w:r>
      <w:proofErr w:type="spellStart"/>
      <w:r w:rsidRPr="00785F2C">
        <w:rPr>
          <w:color w:val="000000"/>
          <w:sz w:val="28"/>
          <w:szCs w:val="28"/>
        </w:rPr>
        <w:t>мкГн</w:t>
      </w:r>
      <w:proofErr w:type="spellEnd"/>
      <w:r w:rsidRPr="00785F2C">
        <w:rPr>
          <w:color w:val="000000"/>
          <w:sz w:val="28"/>
          <w:szCs w:val="28"/>
        </w:rPr>
        <w:t xml:space="preserve"> и конденсатора ёмкостью 32 мкФ. Определите период собственных электрома</w:t>
      </w:r>
      <w:r w:rsidRPr="00785F2C">
        <w:rPr>
          <w:color w:val="000000"/>
          <w:sz w:val="28"/>
          <w:szCs w:val="28"/>
        </w:rPr>
        <w:t>г</w:t>
      </w:r>
      <w:r w:rsidRPr="00785F2C">
        <w:rPr>
          <w:color w:val="000000"/>
          <w:sz w:val="28"/>
          <w:szCs w:val="28"/>
        </w:rPr>
        <w:t>нитных колебаний, возникающих в контуре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Рамка площадью </w:t>
      </w:r>
      <w:r w:rsidRPr="00B24F1C">
        <w:rPr>
          <w:i/>
          <w:iCs/>
          <w:color w:val="000000"/>
          <w:sz w:val="28"/>
          <w:szCs w:val="28"/>
        </w:rPr>
        <w:t>S</w:t>
      </w:r>
      <w:r w:rsidRPr="00B24F1C">
        <w:rPr>
          <w:color w:val="000000"/>
          <w:sz w:val="28"/>
          <w:szCs w:val="28"/>
        </w:rPr>
        <w:t xml:space="preserve"> = З000 cм</w:t>
      </w:r>
      <w:r w:rsidRPr="00B24F1C">
        <w:rPr>
          <w:color w:val="000000"/>
          <w:sz w:val="28"/>
          <w:szCs w:val="28"/>
          <w:vertAlign w:val="superscript"/>
        </w:rPr>
        <w:t>2</w:t>
      </w:r>
      <w:r w:rsidRPr="00B24F1C">
        <w:rPr>
          <w:color w:val="000000"/>
          <w:sz w:val="28"/>
          <w:szCs w:val="28"/>
        </w:rPr>
        <w:t xml:space="preserve"> имеет 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color w:val="000000"/>
          <w:sz w:val="28"/>
          <w:szCs w:val="28"/>
        </w:rPr>
        <w:t xml:space="preserve"> = 200 витков и вращается в о</w:t>
      </w:r>
      <w:r w:rsidRPr="00B24F1C">
        <w:rPr>
          <w:color w:val="000000"/>
          <w:sz w:val="28"/>
          <w:szCs w:val="28"/>
        </w:rPr>
        <w:t>д</w:t>
      </w:r>
      <w:r w:rsidRPr="00B24F1C">
        <w:rPr>
          <w:color w:val="000000"/>
          <w:sz w:val="28"/>
          <w:szCs w:val="28"/>
        </w:rPr>
        <w:t>нородном магнитном поле c индукцией B = 1,5 • 10</w:t>
      </w:r>
      <w:r w:rsidRPr="00B24F1C">
        <w:rPr>
          <w:color w:val="000000"/>
          <w:sz w:val="28"/>
          <w:szCs w:val="28"/>
          <w:vertAlign w:val="superscript"/>
        </w:rPr>
        <w:t>-2</w:t>
      </w:r>
      <w:r w:rsidRPr="00B24F1C">
        <w:rPr>
          <w:color w:val="000000"/>
          <w:sz w:val="28"/>
          <w:szCs w:val="28"/>
        </w:rPr>
        <w:t xml:space="preserve"> Тл. Максимальная ЭДC в рамке  </w:t>
      </w:r>
      <w:r w:rsidR="00915A2B">
        <w:rPr>
          <w:noProof/>
          <w:color w:val="000000"/>
          <w:sz w:val="28"/>
          <w:szCs w:val="28"/>
        </w:rPr>
        <w:drawing>
          <wp:inline distT="0" distB="0" distL="0" distR="0" wp14:anchorId="05B3889B" wp14:editId="538C5AE1">
            <wp:extent cx="887095" cy="191135"/>
            <wp:effectExtent l="0" t="0" r="8255" b="0"/>
            <wp:docPr id="27" name="image6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jpe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F1C">
        <w:rPr>
          <w:color w:val="000000"/>
          <w:sz w:val="28"/>
          <w:szCs w:val="28"/>
        </w:rPr>
        <w:t xml:space="preserve">  Определите время одного оборота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B цепь переменного тока c частотой </w:t>
      </w:r>
      <w:r w:rsidRPr="00B24F1C">
        <w:rPr>
          <w:i/>
          <w:iCs/>
          <w:color w:val="000000"/>
          <w:sz w:val="28"/>
          <w:szCs w:val="28"/>
        </w:rPr>
        <w:t>v</w:t>
      </w:r>
      <w:r w:rsidRPr="00B24F1C">
        <w:rPr>
          <w:color w:val="000000"/>
          <w:sz w:val="28"/>
          <w:szCs w:val="28"/>
        </w:rPr>
        <w:t xml:space="preserve"> = 500 Гц включена катушка и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дуктивностью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 xml:space="preserve"> = 10 </w:t>
      </w:r>
      <w:proofErr w:type="spellStart"/>
      <w:r w:rsidRPr="00B24F1C">
        <w:rPr>
          <w:color w:val="000000"/>
          <w:sz w:val="28"/>
          <w:szCs w:val="28"/>
        </w:rPr>
        <w:t>мГн</w:t>
      </w:r>
      <w:proofErr w:type="spellEnd"/>
      <w:r w:rsidRPr="00B24F1C">
        <w:rPr>
          <w:color w:val="000000"/>
          <w:sz w:val="28"/>
          <w:szCs w:val="28"/>
        </w:rPr>
        <w:t>. Определите ёмкость конденсатора, который надо вкл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чить в эту цепь, чтобы наступил резонанс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Радиостанция ведёт вещание на несущей частоте 150 МГц. Определите длину волны, на которой вещает радиостанция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Определить длину электромагнитных волн в воздухе, излучаемых 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лебательным контуром с емкостью 3 </w:t>
      </w:r>
      <w:proofErr w:type="spellStart"/>
      <w:r w:rsidRPr="00B24F1C">
        <w:rPr>
          <w:color w:val="000000"/>
          <w:sz w:val="28"/>
          <w:szCs w:val="28"/>
        </w:rPr>
        <w:t>нФ</w:t>
      </w:r>
      <w:proofErr w:type="spellEnd"/>
      <w:r w:rsidRPr="00B24F1C">
        <w:rPr>
          <w:color w:val="000000"/>
          <w:sz w:val="28"/>
          <w:szCs w:val="28"/>
        </w:rPr>
        <w:t xml:space="preserve"> и индуктивностью 0,012 Гн. Активное с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противление контура принять равным нулю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 происходят незатухающие колебания, при которых амплитудные значения силы тока, текущего через катушку индуктивн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, и напряжения на конденсаторе равны соответственно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  =  1 А и 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  =  100 В. Каков период T этих колебаний, если ёмкость конденсатора </w:t>
      </w:r>
      <w:r w:rsidRPr="00B24F1C">
        <w:rPr>
          <w:i/>
          <w:iCs/>
          <w:color w:val="000000"/>
          <w:sz w:val="28"/>
          <w:szCs w:val="28"/>
        </w:rPr>
        <w:t>C</w:t>
      </w:r>
      <w:r w:rsidRPr="00B24F1C">
        <w:rPr>
          <w:color w:val="000000"/>
          <w:sz w:val="28"/>
          <w:szCs w:val="28"/>
        </w:rPr>
        <w:t xml:space="preserve"> = 10 мкФ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онденсатора ёмкостью 10 мкФ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. Если уменьшить ёмкость конденсатора в 9 раз, то резонан</w:t>
      </w:r>
      <w:r w:rsidRP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ная частота контура изменится на </w:t>
      </w:r>
      <w:proofErr w:type="spellStart"/>
      <w:r w:rsidRPr="00B24F1C">
        <w:rPr>
          <w:i/>
          <w:iCs/>
          <w:color w:val="000000"/>
          <w:sz w:val="28"/>
          <w:szCs w:val="28"/>
        </w:rPr>
        <w:t>Δν</w:t>
      </w:r>
      <w:proofErr w:type="spellEnd"/>
      <w:r w:rsidRPr="00B24F1C">
        <w:rPr>
          <w:color w:val="000000"/>
          <w:sz w:val="28"/>
          <w:szCs w:val="28"/>
        </w:rPr>
        <w:t xml:space="preserve"> = 1 кГц. Чему равна индуктивность катушки? Ответ приведите в миллигенри, округляя до десятых</w:t>
      </w:r>
      <w:r w:rsid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процессе колебаний в идеальном колебательном контуре в момент времени t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 xml:space="preserve"> Кл, а сила тока в катушке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</w:rPr>
        <w:t>  =  3 мА. П</w:t>
      </w:r>
      <w:r w:rsidRPr="00B24F1C">
        <w:rPr>
          <w:color w:val="000000"/>
          <w:sz w:val="28"/>
          <w:szCs w:val="28"/>
        </w:rPr>
        <w:t>е</w:t>
      </w:r>
      <w:r w:rsidRPr="00B24F1C">
        <w:rPr>
          <w:color w:val="000000"/>
          <w:sz w:val="28"/>
          <w:szCs w:val="28"/>
        </w:rPr>
        <w:t xml:space="preserve">риод колебаний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· 10</w:t>
      </w:r>
      <w:r w:rsidRPr="00B24F1C">
        <w:rPr>
          <w:color w:val="000000"/>
          <w:sz w:val="28"/>
          <w:szCs w:val="28"/>
          <w:vertAlign w:val="superscript"/>
        </w:rPr>
        <w:t>−6</w:t>
      </w:r>
      <w:r w:rsidRPr="00B24F1C">
        <w:rPr>
          <w:color w:val="000000"/>
          <w:sz w:val="28"/>
          <w:szCs w:val="28"/>
        </w:rPr>
        <w:t xml:space="preserve"> с. Найдите амплитуду заряда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Период колебаний в идеальном колебательном контуре, состоящем из конденсатора и катушки индуктивности, равен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</w:t>
      </w:r>
      <w:proofErr w:type="spellStart"/>
      <w:r w:rsidRPr="00B24F1C">
        <w:rPr>
          <w:color w:val="000000"/>
          <w:sz w:val="28"/>
          <w:szCs w:val="28"/>
        </w:rPr>
        <w:t>мкс</w:t>
      </w:r>
      <w:proofErr w:type="spellEnd"/>
      <w:r w:rsidRPr="00B24F1C">
        <w:rPr>
          <w:color w:val="000000"/>
          <w:sz w:val="28"/>
          <w:szCs w:val="28"/>
        </w:rPr>
        <w:t xml:space="preserve">. Амплитуда колебаний </w:t>
      </w:r>
      <w:r w:rsidRPr="00B24F1C">
        <w:rPr>
          <w:color w:val="000000"/>
          <w:sz w:val="28"/>
          <w:szCs w:val="28"/>
        </w:rPr>
        <w:lastRenderedPageBreak/>
        <w:t xml:space="preserve">силы тока </w:t>
      </w:r>
      <w:proofErr w:type="spellStart"/>
      <w:r w:rsidRPr="00B24F1C">
        <w:rPr>
          <w:i/>
          <w:iCs/>
          <w:color w:val="000000"/>
          <w:sz w:val="28"/>
          <w:szCs w:val="28"/>
        </w:rPr>
        <w:t>Im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5 мА. В момент времени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> Кл. Найдите силу тока в катушке в этот момент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8 В.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6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4 В.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12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Колебательный контур радиоприёмника настроен на длину волны </w:t>
      </w:r>
      <w:r w:rsidRPr="00B24F1C">
        <w:rPr>
          <w:i/>
          <w:iCs/>
          <w:color w:val="000000"/>
          <w:sz w:val="28"/>
          <w:szCs w:val="28"/>
        </w:rPr>
        <w:t>λ</w:t>
      </w:r>
      <w:r w:rsidRPr="00B24F1C">
        <w:rPr>
          <w:color w:val="000000"/>
          <w:sz w:val="28"/>
          <w:szCs w:val="28"/>
        </w:rPr>
        <w:t xml:space="preserve"> = 2000 м. Индуктивность катушки контура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>  =  6 </w:t>
      </w:r>
      <w:proofErr w:type="spellStart"/>
      <w:r w:rsidRPr="00B24F1C">
        <w:rPr>
          <w:color w:val="000000"/>
          <w:sz w:val="28"/>
          <w:szCs w:val="28"/>
        </w:rPr>
        <w:t>мкГн</w:t>
      </w:r>
      <w:proofErr w:type="spellEnd"/>
      <w:r w:rsidRPr="00B24F1C">
        <w:rPr>
          <w:color w:val="000000"/>
          <w:sz w:val="28"/>
          <w:szCs w:val="28"/>
        </w:rPr>
        <w:t xml:space="preserve">, максимальный ток в ней </w:t>
      </w:r>
      <w:proofErr w:type="spellStart"/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i/>
          <w:iCs/>
          <w:color w:val="000000"/>
          <w:sz w:val="28"/>
          <w:szCs w:val="28"/>
          <w:vertAlign w:val="subscript"/>
        </w:rPr>
        <w:t>max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>=  1,6 мА. В контуре используется плоский воздушный конденсатор, рассто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ние между пластинами которого </w:t>
      </w:r>
      <w:r w:rsidRPr="00B24F1C">
        <w:rPr>
          <w:i/>
          <w:iCs/>
          <w:color w:val="000000"/>
          <w:sz w:val="28"/>
          <w:szCs w:val="28"/>
        </w:rPr>
        <w:t>d</w:t>
      </w:r>
      <w:r w:rsidRPr="00B24F1C">
        <w:rPr>
          <w:color w:val="000000"/>
          <w:sz w:val="28"/>
          <w:szCs w:val="28"/>
        </w:rPr>
        <w:t>  =  2 мм. Чему равно максимальное значение напряжённости электрического поля в конденсаторе в процессе колебаний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наборе радиодеталей для изготовления простого колебательного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а имеются две катушки с индуктивностями  и  а также два конденсатора, ём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 которых </w:t>
      </w:r>
      <w:r w:rsid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 и </w:t>
      </w:r>
      <w:r w:rsidR="00B24F1C">
        <w:rPr>
          <w:color w:val="000000"/>
          <w:sz w:val="28"/>
          <w:szCs w:val="28"/>
        </w:rPr>
        <w:t>2С.</w:t>
      </w:r>
      <w:r w:rsidRPr="00B24F1C">
        <w:rPr>
          <w:color w:val="000000"/>
          <w:sz w:val="28"/>
          <w:szCs w:val="28"/>
        </w:rPr>
        <w:t xml:space="preserve"> С какой наименьшей собственной частотой  можно составить колебательный контур из двух элементов этого набора? 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Дан колебательный контур из конденсатора электроемкостью 50 мкФ и катушки индуктивностью 2 Гн. Какова циклическая частота свободных элект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магнитных колебаний? (Ответ дать в рад/с 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атушки индуктивности и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 xml:space="preserve">тора. В нём наблюдаются гармонические электромагнитные колебания с периодом </w:t>
      </w:r>
      <w:r w:rsidRPr="00B24F1C">
        <w:rPr>
          <w:i/>
          <w:iCs/>
          <w:color w:val="000000"/>
          <w:sz w:val="28"/>
          <w:szCs w:val="28"/>
        </w:rPr>
        <w:lastRenderedPageBreak/>
        <w:t>Т</w:t>
      </w:r>
      <w:r w:rsidRPr="00B24F1C">
        <w:rPr>
          <w:color w:val="000000"/>
          <w:sz w:val="28"/>
          <w:szCs w:val="28"/>
        </w:rPr>
        <w:t xml:space="preserve"> = 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>. В начальный момент времени заряд конденсатора максимален и равен 4*10</w:t>
      </w:r>
      <w:r w:rsidRPr="00B24F1C">
        <w:rPr>
          <w:color w:val="000000"/>
          <w:sz w:val="28"/>
          <w:szCs w:val="28"/>
          <w:vertAlign w:val="superscript"/>
        </w:rPr>
        <w:t>-6</w:t>
      </w:r>
      <w:r w:rsidRPr="00B24F1C">
        <w:rPr>
          <w:color w:val="000000"/>
          <w:sz w:val="28"/>
          <w:szCs w:val="28"/>
        </w:rPr>
        <w:t xml:space="preserve"> Кл. Каков будет заряд конденсатора через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= 2,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 xml:space="preserve">? (Ответ дать в </w:t>
      </w:r>
      <w:proofErr w:type="spellStart"/>
      <w:r w:rsidRPr="00B24F1C">
        <w:rPr>
          <w:color w:val="000000"/>
          <w:sz w:val="28"/>
          <w:szCs w:val="28"/>
        </w:rPr>
        <w:t>мкКл</w:t>
      </w:r>
      <w:proofErr w:type="spellEnd"/>
      <w:r w:rsidRPr="00B24F1C">
        <w:rPr>
          <w:color w:val="000000"/>
          <w:sz w:val="28"/>
          <w:szCs w:val="28"/>
        </w:rPr>
        <w:t>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, ёмкость конденсатора которого равна 20 мкФ, происходят собственные электромагнитные колебания. Зависимость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я на конденсаторе от времени для этого колебательного контура имеет вид 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</w:rPr>
        <w:t>=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500</w:t>
      </w:r>
      <w:r w:rsidRPr="00B24F1C">
        <w:rPr>
          <w:color w:val="000000"/>
          <w:sz w:val="28"/>
          <w:szCs w:val="28"/>
          <w:lang w:val="en-US"/>
        </w:rPr>
        <w:t>t</w:t>
      </w:r>
      <w:r w:rsidRPr="00B24F1C">
        <w:rPr>
          <w:color w:val="000000"/>
          <w:sz w:val="28"/>
          <w:szCs w:val="28"/>
        </w:rPr>
        <w:t>) где все величины выражены в единицах СИ. Какова индуктивность катушки в этом колебательном контуре? (Ответ дать в Гн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идеальном колебательном контуре, состоящем из конденсатора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, происходят незатухающие колебания. Известно, что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е на конденсаторе изменяется со временем по закону </w:t>
      </w:r>
      <w:r w:rsidRPr="00B24F1C">
        <w:rPr>
          <w:i/>
          <w:iCs/>
          <w:color w:val="000000"/>
          <w:sz w:val="28"/>
          <w:szCs w:val="28"/>
          <w:lang w:val="en-US"/>
        </w:rPr>
        <w:t>U</w:t>
      </w:r>
      <w:r w:rsidRPr="00B24F1C">
        <w:rPr>
          <w:i/>
          <w:iCs/>
          <w:color w:val="000000"/>
          <w:sz w:val="28"/>
          <w:szCs w:val="28"/>
        </w:rPr>
        <w:t>25</w:t>
      </w:r>
      <w:r w:rsidRPr="00B24F1C">
        <w:rPr>
          <w:i/>
          <w:iCs/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</w:t>
      </w:r>
      <w:r w:rsidRPr="00B24F1C">
        <w:rPr>
          <w:color w:val="000000"/>
          <w:sz w:val="28"/>
          <w:szCs w:val="28"/>
          <w:lang w:val="en-US"/>
        </w:rPr>
        <w:t>πt</w:t>
      </w:r>
      <w:r w:rsidRPr="00B24F1C">
        <w:rPr>
          <w:color w:val="000000"/>
          <w:sz w:val="28"/>
          <w:szCs w:val="28"/>
        </w:rPr>
        <w:t>/2) Определите период колебаний энергии в катушке. Ответ дайте в секундах.</w:t>
      </w:r>
    </w:p>
    <w:p w:rsidR="00B145E0" w:rsidRP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деальный колебательный контур состоит из катушки индуктивности, незаряженного плоского конденсатора и разомкнутого ключа. После сообщения конденсатору начального заряда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 ключ замыкают и измеряют амплитуду колеб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ний силы тока в контуре. Затем этот опыт повторяют, заменив конденсатор на др</w:t>
      </w:r>
      <w:r w:rsidRPr="00B24F1C">
        <w:rPr>
          <w:color w:val="000000"/>
          <w:sz w:val="28"/>
          <w:szCs w:val="28"/>
        </w:rPr>
        <w:t>у</w:t>
      </w:r>
      <w:r w:rsidRPr="00B24F1C">
        <w:rPr>
          <w:color w:val="000000"/>
          <w:sz w:val="28"/>
          <w:szCs w:val="28"/>
        </w:rPr>
        <w:t>гой, у которого площадь обкладок в 16 раз больше, а расстояние между ними в 4 раза меньше, чем у исходного конденсатора. Во сколько раз после замены конде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сатора уменьшится амплитуда колебаний силы тока в контуре, если начальный з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ряд конденсатора по-прежнему равен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?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на методы научного познания: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245D63" w:rsidRPr="00785F2C">
        <w:rPr>
          <w:color w:val="000000"/>
          <w:sz w:val="28"/>
          <w:szCs w:val="28"/>
        </w:rPr>
        <w:t>В 1896 г. А. С. Поповым была передана первая телеграмма с использован</w:t>
      </w:r>
      <w:r w:rsidR="00245D63" w:rsidRPr="00785F2C">
        <w:rPr>
          <w:color w:val="000000"/>
          <w:sz w:val="28"/>
          <w:szCs w:val="28"/>
        </w:rPr>
        <w:t>и</w:t>
      </w:r>
      <w:r w:rsidR="00245D63" w:rsidRPr="00785F2C">
        <w:rPr>
          <w:color w:val="000000"/>
          <w:sz w:val="28"/>
          <w:szCs w:val="28"/>
        </w:rPr>
        <w:t>ем электромагнитных волн. Им был изобретён первый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. В декабре 1901 г. Ма</w:t>
      </w:r>
      <w:r w:rsidR="00245D63" w:rsidRPr="00785F2C">
        <w:rPr>
          <w:color w:val="000000"/>
          <w:sz w:val="28"/>
          <w:szCs w:val="28"/>
        </w:rPr>
        <w:t>р</w:t>
      </w:r>
      <w:r w:rsidR="00245D63" w:rsidRPr="00785F2C">
        <w:rPr>
          <w:color w:val="000000"/>
          <w:sz w:val="28"/>
          <w:szCs w:val="28"/>
        </w:rPr>
        <w:t>кони передал сигнал через Атлантический океан. По сути, он поставил в повестку дня задачу исследовать распространение радиоволн вокруг Земли. В первых «трансатлантических» опытах он нашёл, что можно передавать сообщения на зн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чительные расстояния не только с помощью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(с длиной    волны    около    8 км), которые    </w:t>
      </w:r>
      <w:r w:rsidRPr="00785F2C">
        <w:rPr>
          <w:color w:val="000000"/>
          <w:sz w:val="28"/>
          <w:szCs w:val="28"/>
        </w:rPr>
        <w:t>вследствие____</w:t>
      </w:r>
      <w:r w:rsidR="00245D63" w:rsidRPr="00785F2C">
        <w:rPr>
          <w:color w:val="000000"/>
          <w:sz w:val="28"/>
          <w:szCs w:val="28"/>
          <w:u w:val="single"/>
        </w:rPr>
        <w:t xml:space="preserve"> 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огибают Землю, но и с помощью волн с длиной волны около 300 м, которые, как мы сегодня знаем, способны отражаться от ион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сферы Земли.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Список слов (словосочетаний)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) беспроволочный телеграф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 аппарат Морзе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) длинных радиоволн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 коротких радиоволн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 5) явления дифракции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6) явления дисперсии </w:t>
      </w: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24F1C" w:rsidRPr="00B92A6C" w:rsidRDefault="00B24F1C" w:rsidP="00B66B7A">
      <w:pPr>
        <w:pStyle w:val="2"/>
        <w:ind w:firstLine="709"/>
        <w:jc w:val="both"/>
      </w:pPr>
      <w:r>
        <w:br w:type="page"/>
      </w:r>
      <w:bookmarkStart w:id="32" w:name="_Toc160477736"/>
      <w:bookmarkStart w:id="33" w:name="_Toc160612645"/>
      <w:r w:rsidR="00245D63" w:rsidRPr="00B92A6C">
        <w:lastRenderedPageBreak/>
        <w:t xml:space="preserve">Практическое занятие </w:t>
      </w:r>
      <w:r w:rsidR="003B2DFE" w:rsidRPr="00B92A6C">
        <w:t>31</w:t>
      </w:r>
      <w:r w:rsidR="008E6335" w:rsidRPr="00B92A6C">
        <w:t>,</w:t>
      </w:r>
      <w:bookmarkEnd w:id="32"/>
      <w:r w:rsidR="003B2DFE" w:rsidRPr="00B92A6C">
        <w:t>32</w:t>
      </w:r>
      <w:r w:rsidR="00B92A6C" w:rsidRPr="00B92A6C">
        <w:t xml:space="preserve"> </w:t>
      </w:r>
      <w:r w:rsidR="00245D63" w:rsidRPr="00B92A6C">
        <w:t xml:space="preserve">Природа </w:t>
      </w:r>
      <w:r w:rsidR="00EC2640" w:rsidRPr="00B92A6C">
        <w:t>света.</w:t>
      </w:r>
      <w:r w:rsidR="00245D63" w:rsidRPr="00B92A6C">
        <w:rPr>
          <w:rFonts w:eastAsia="Trebuchet MS"/>
        </w:rPr>
        <w:t xml:space="preserve"> </w:t>
      </w:r>
      <w:r w:rsidR="00245D63" w:rsidRPr="00B92A6C">
        <w:t>Волновые свойства свет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3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245D63" w:rsidRPr="00785F2C">
        <w:rPr>
          <w:color w:val="000000"/>
          <w:sz w:val="28"/>
          <w:szCs w:val="28"/>
        </w:rPr>
        <w:t>аконы прямолинейного распространения, отражения и преломления света; построение изображения в линзах; принцип Гюйгенса; формула тонкой линзы; з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коны освещенност</w:t>
      </w:r>
      <w:r w:rsidRPr="00785F2C">
        <w:rPr>
          <w:color w:val="000000"/>
          <w:sz w:val="28"/>
          <w:szCs w:val="28"/>
        </w:rPr>
        <w:t xml:space="preserve">и; солнечные и лунные затмения, оптические приборы, </w:t>
      </w:r>
      <w:r w:rsidR="00245D63" w:rsidRPr="00785F2C">
        <w:rPr>
          <w:color w:val="000000"/>
          <w:sz w:val="28"/>
          <w:szCs w:val="28"/>
        </w:rPr>
        <w:t>условия минимума и максимума интерференционной и дифракционной картин; электр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магнитная теория света; меха</w:t>
      </w:r>
      <w:r w:rsidRPr="00785F2C">
        <w:rPr>
          <w:color w:val="000000"/>
          <w:sz w:val="28"/>
          <w:szCs w:val="28"/>
        </w:rPr>
        <w:t xml:space="preserve">низм излучения света веществом, </w:t>
      </w:r>
      <w:r w:rsidR="00245D63" w:rsidRPr="00785F2C">
        <w:rPr>
          <w:color w:val="000000"/>
          <w:sz w:val="28"/>
          <w:szCs w:val="28"/>
        </w:rPr>
        <w:t>интерференции в науке и технике; поляроидов; спектрального анализа</w:t>
      </w:r>
    </w:p>
    <w:p w:rsidR="00B24F1C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44-68 (стр.172-254</w:t>
      </w:r>
      <w:r w:rsidR="00142906">
        <w:rPr>
          <w:color w:val="000000"/>
          <w:sz w:val="28"/>
          <w:szCs w:val="28"/>
        </w:rPr>
        <w:t xml:space="preserve">)  </w:t>
      </w:r>
    </w:p>
    <w:p w:rsidR="00245D63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ой источник света называют точечным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ему равна скорость распространения света? В чем она измеряется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Линзы и увеличенные линзы. Определение, в чем заключаются осно</w:t>
      </w:r>
      <w:r w:rsidRPr="00B24F1C">
        <w:rPr>
          <w:color w:val="000000"/>
          <w:sz w:val="28"/>
          <w:szCs w:val="28"/>
        </w:rPr>
        <w:t>в</w:t>
      </w:r>
      <w:r w:rsidRPr="00B24F1C">
        <w:rPr>
          <w:color w:val="000000"/>
          <w:sz w:val="28"/>
          <w:szCs w:val="28"/>
        </w:rPr>
        <w:t>ные различи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з чего состоит свет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интерференция света? Где она применяется? Приведите пр</w:t>
      </w:r>
      <w:r w:rsidRPr="00B24F1C">
        <w:rPr>
          <w:color w:val="000000"/>
          <w:sz w:val="28"/>
          <w:szCs w:val="28"/>
        </w:rPr>
        <w:t>и</w:t>
      </w:r>
      <w:r w:rsidRPr="00B24F1C">
        <w:rPr>
          <w:color w:val="000000"/>
          <w:sz w:val="28"/>
          <w:szCs w:val="28"/>
        </w:rPr>
        <w:t>меры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получают когерентные световые волны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ое явление лежит в основе колец Ньютон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дифракция света? Где она используетс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Голография – это…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чем заключается явление поляризации свет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ие существуют виды излучений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Ультрафиолетовое и инфракрасное излучение</w:t>
      </w:r>
    </w:p>
    <w:p w:rsidR="00142906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войства и природа рен</w:t>
      </w:r>
      <w:r w:rsidR="00455E57"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геновских лучей</w:t>
      </w:r>
    </w:p>
    <w:p w:rsidR="00245D63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Качественные задачи: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зкий пучок белого света после прохождения через стеклянную пр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у даёт на экране спектр. Запишите цвета спектра в правильной последователь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и: синий, фиолетовый, зелёный, голубой.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(словосочетание) в текст.</w:t>
      </w:r>
    </w:p>
    <w:p w:rsidR="006347D2" w:rsidRPr="00785F2C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Образование радуги при прохождении света через мелкие капли воды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исходит благодаря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При этом электромагнитные волны различной длины во</w:t>
      </w:r>
      <w:r w:rsidRPr="00785F2C">
        <w:rPr>
          <w:color w:val="000000"/>
          <w:sz w:val="28"/>
          <w:szCs w:val="28"/>
        </w:rPr>
        <w:t>л</w:t>
      </w:r>
      <w:r w:rsidRPr="00785F2C">
        <w:rPr>
          <w:color w:val="000000"/>
          <w:sz w:val="28"/>
          <w:szCs w:val="28"/>
        </w:rPr>
        <w:t>ны движутся в воде с разными скоростями и по</w:t>
      </w:r>
      <w:r w:rsidR="00455E57" w:rsidRPr="00785F2C">
        <w:rPr>
          <w:color w:val="000000"/>
          <w:sz w:val="28"/>
          <w:szCs w:val="28"/>
        </w:rPr>
        <w:t>этому по-разному преломляются».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лоское зеркало повернули на угол α = 17° вокруг оси, лежащей в плоскости зеркала. </w:t>
      </w:r>
      <w:proofErr w:type="spellStart"/>
      <w:r w:rsidRPr="00785F2C">
        <w:rPr>
          <w:color w:val="000000"/>
          <w:sz w:val="28"/>
          <w:szCs w:val="28"/>
        </w:rPr>
        <w:t>Ha</w:t>
      </w:r>
      <w:proofErr w:type="spellEnd"/>
      <w:r w:rsidRPr="00785F2C">
        <w:rPr>
          <w:color w:val="000000"/>
          <w:sz w:val="28"/>
          <w:szCs w:val="28"/>
        </w:rPr>
        <w:t xml:space="preserve"> какой угол β повергнется отражённый от зеркала луч, если направление падающего луча осталось неизменным?</w:t>
      </w:r>
    </w:p>
    <w:p w:rsidR="006347D2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, на какой угол </w:t>
      </w:r>
      <w:r w:rsidRPr="00B24F1C">
        <w:rPr>
          <w:i/>
          <w:iCs/>
          <w:color w:val="000000"/>
          <w:sz w:val="28"/>
          <w:szCs w:val="28"/>
        </w:rPr>
        <w:t>θ</w:t>
      </w:r>
      <w:r w:rsidRPr="00785F2C">
        <w:rPr>
          <w:color w:val="000000"/>
          <w:sz w:val="28"/>
          <w:szCs w:val="28"/>
        </w:rPr>
        <w:t xml:space="preserve"> отклоняется световой луч от своего пер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начального направления при переходе из воздуха в воду, если угол падения </w:t>
      </w:r>
      <w:r w:rsidRPr="00B24F1C">
        <w:rPr>
          <w:i/>
          <w:iCs/>
          <w:color w:val="000000"/>
          <w:sz w:val="28"/>
          <w:szCs w:val="28"/>
        </w:rPr>
        <w:t>α</w:t>
      </w:r>
      <w:r w:rsidRPr="00785F2C">
        <w:rPr>
          <w:color w:val="000000"/>
          <w:sz w:val="28"/>
          <w:szCs w:val="28"/>
        </w:rPr>
        <w:t xml:space="preserve"> = 75°.</w:t>
      </w:r>
    </w:p>
    <w:p w:rsidR="00B24F1C" w:rsidRPr="00B24F1C" w:rsidRDefault="00915A2B" w:rsidP="00B66B7A">
      <w:pPr>
        <w:ind w:firstLine="709"/>
        <w:jc w:val="both"/>
      </w:pPr>
      <w:r>
        <w:rPr>
          <w:noProof/>
        </w:rPr>
        <w:drawing>
          <wp:inline distT="0" distB="0" distL="0" distR="0" wp14:anchorId="4A8748E6" wp14:editId="43046D41">
            <wp:extent cx="1095375" cy="809625"/>
            <wp:effectExtent l="0" t="0" r="9525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, во сколько раз истинная глубина водоёма больше каж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 xml:space="preserve">щейся, если смотреть </w:t>
      </w:r>
      <w:proofErr w:type="spellStart"/>
      <w:r w:rsidRPr="00785F2C">
        <w:rPr>
          <w:color w:val="000000"/>
          <w:sz w:val="28"/>
          <w:szCs w:val="28"/>
        </w:rPr>
        <w:t>пo</w:t>
      </w:r>
      <w:proofErr w:type="spellEnd"/>
      <w:r w:rsidRPr="00785F2C">
        <w:rPr>
          <w:color w:val="000000"/>
          <w:sz w:val="28"/>
          <w:szCs w:val="28"/>
        </w:rPr>
        <w:t xml:space="preserve"> вертикали вниз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качестве лупы используется </w:t>
      </w:r>
      <w:r w:rsidR="006347D2" w:rsidRPr="00B24F1C">
        <w:rPr>
          <w:color w:val="000000"/>
          <w:sz w:val="28"/>
          <w:szCs w:val="28"/>
        </w:rPr>
        <w:t>тонкая собирающая линза,</w:t>
      </w:r>
      <w:r w:rsidRPr="00B24F1C">
        <w:rPr>
          <w:color w:val="000000"/>
          <w:sz w:val="28"/>
          <w:szCs w:val="28"/>
        </w:rPr>
        <w:t xml:space="preserve"> оптическая сила которой равна 4 </w:t>
      </w:r>
      <w:proofErr w:type="spellStart"/>
      <w:r w:rsidRPr="00B24F1C">
        <w:rPr>
          <w:color w:val="000000"/>
          <w:sz w:val="28"/>
          <w:szCs w:val="28"/>
        </w:rPr>
        <w:t>дптр</w:t>
      </w:r>
      <w:proofErr w:type="spellEnd"/>
      <w:r w:rsidRPr="00B24F1C">
        <w:rPr>
          <w:color w:val="000000"/>
          <w:sz w:val="28"/>
          <w:szCs w:val="28"/>
        </w:rPr>
        <w:t>. Предмет находится на расстоянии 5 см от плоскости линзы. Определите: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Каким – действительным или мнимым – является изображение предмета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На каком расстоянии от плоскости линзы находится его изображение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Чему равна увеличение линзы в данном случае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Изображение предмета имеет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2 см. Какое фокусное рас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яние F должна иметь линза, расположенная на расстоянии </w:t>
      </w:r>
      <w:r w:rsidRPr="00B24F1C">
        <w:rPr>
          <w:i/>
          <w:iCs/>
          <w:color w:val="000000"/>
          <w:sz w:val="28"/>
          <w:szCs w:val="28"/>
        </w:rPr>
        <w:t>ƒ</w:t>
      </w:r>
      <w:r w:rsidRPr="00B24F1C">
        <w:rPr>
          <w:color w:val="000000"/>
          <w:sz w:val="28"/>
          <w:szCs w:val="28"/>
        </w:rPr>
        <w:t xml:space="preserve"> = 4 м от экрана, чтобы изображение данного предмета на экране имело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1м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редельный угол полного отражения в системе стекло-воздух равен 42°. Чему равна скорость света в этом сорте стекла</w:t>
      </w:r>
      <w:r w:rsidR="00B24F1C">
        <w:rPr>
          <w:color w:val="000000"/>
          <w:sz w:val="28"/>
          <w:szCs w:val="28"/>
        </w:rPr>
        <w:t>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lastRenderedPageBreak/>
        <w:t>В тонком воздушном зазоре между двумя стеклянными пластинами наблюдают интерференционную картину в зелёных лучах длиной волны 550 нм. Определите толщину плёнки, если в ней наблюдают максимумы 4 порядка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ериод дифракционной решетки 3 мкм. Найдите наибольший порядок спектра для желтого света с длиной волны 580 нм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Тонкая мыльная пленка освещается светом с длиной волны 0,6 мкм. На сколько отличаются разности хода двух отраженных волн для светлой и следу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щей за ней темной интерференционных полос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тол освещен лампой, расположенной на высоте 1,2 м прямо над 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лом. Определите освещенность стола непосредственно под лампой, если полный световой ноток лампы составляет 750 лм. Лампу считайте точечным источником света.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ое утро человек ростом 180 см отбрасывает тень длиной 4,5 м, а дерево — тень длиной 30 м. Какова высота дерева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заборе имеется круглое отверстие диаметром 1 см, а за забором напротив отверстия висит яблоко диаметром 12 см. На каком расстоянии от забора должен находиться глаз, чтобы он видел всё яблоко, если расстояние от яблока до забора 1 м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олампа помещена в матовый шар радиусом 20 см и подвешена на высоте 5 м над полом. Под лампой на высоте 1 м от пола висит непрозрачный шар радиуса 10 см. Найти размеры тени и полутени на полу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ый день длина тени от заводской трубы 30 м, а длина тени от отвесно поставленной палки высотой 1,5 м равна 2 м. Какова высота трубы?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горизонтальной площадке стоят два вертикальных столба. Высота первого столба 2 м, а длина его тени 1 м. Какова высота второго столба, если длина его тени 75 см? Источником света является Солнце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ическая лампа, помещенная в матовый шар диаметром 50 см, подвешена на высоте 4 м над полом. На какой высоте подвешен под лампой неп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lastRenderedPageBreak/>
        <w:t>зрачный шар диаметром 25 см, если на полу образовалась только полутень? Найти размеры этой полутени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стене вертикально висит зеркало так, что его верхний край находи</w:t>
      </w:r>
      <w:r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ся на уровне верхней части головы человека. Длина зеркала 80 см. Выше какого роста человек не сможет увидеть себя во весь рост?</w:t>
      </w:r>
    </w:p>
    <w:p w:rsidR="00BF440B" w:rsidRP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олнечные лучи составляют с поверхностью Земли угол 40°. Под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ким углом к горизонту следует расположить плоское зеркало, чтобы изменить направление луча внутрь узкой трубы, врытой вертикально в песок?</w:t>
      </w:r>
    </w:p>
    <w:p w:rsidR="006C3894" w:rsidRPr="00B92A6C" w:rsidRDefault="00B24F1C" w:rsidP="00B66B7A">
      <w:pPr>
        <w:pStyle w:val="2"/>
        <w:ind w:firstLine="709"/>
        <w:jc w:val="both"/>
      </w:pPr>
      <w:r>
        <w:br w:type="page"/>
      </w:r>
      <w:bookmarkStart w:id="34" w:name="_Toc160477737"/>
      <w:bookmarkStart w:id="35" w:name="_Toc160612646"/>
      <w:r w:rsidR="001F581A" w:rsidRPr="00B92A6C">
        <w:lastRenderedPageBreak/>
        <w:t xml:space="preserve">Практическое занятие </w:t>
      </w:r>
      <w:r w:rsidR="00B92A6C" w:rsidRPr="00B92A6C">
        <w:t>33</w:t>
      </w:r>
      <w:r w:rsidR="008E6335" w:rsidRPr="00B92A6C">
        <w:t>,3</w:t>
      </w:r>
      <w:bookmarkEnd w:id="34"/>
      <w:r w:rsidR="00B92A6C" w:rsidRPr="00B92A6C">
        <w:t xml:space="preserve">4 </w:t>
      </w:r>
      <w:r w:rsidR="001F581A" w:rsidRPr="00B92A6C">
        <w:t>Квантовая оптик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5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Ф</w:t>
      </w:r>
      <w:r w:rsidR="001F581A" w:rsidRPr="00785F2C">
        <w:rPr>
          <w:color w:val="000000"/>
          <w:sz w:val="28"/>
          <w:szCs w:val="28"/>
        </w:rPr>
        <w:t>ормула Планка; соотношение неопределённостей Гейзенберга; уравн</w:t>
      </w:r>
      <w:r w:rsidRPr="00785F2C">
        <w:rPr>
          <w:color w:val="000000"/>
          <w:sz w:val="28"/>
          <w:szCs w:val="28"/>
        </w:rPr>
        <w:t xml:space="preserve">ение Эйнштейна для фотоэффекта, </w:t>
      </w:r>
      <w:r w:rsidR="001F581A" w:rsidRPr="00785F2C">
        <w:rPr>
          <w:color w:val="000000"/>
          <w:sz w:val="28"/>
          <w:szCs w:val="28"/>
        </w:rPr>
        <w:t>опыты Лебедева и Вавилова; опыты Столетова по исследованию фо</w:t>
      </w:r>
      <w:r w:rsidRPr="00785F2C">
        <w:rPr>
          <w:color w:val="000000"/>
          <w:sz w:val="28"/>
          <w:szCs w:val="28"/>
        </w:rPr>
        <w:t>тоэффекта, фотоэлемент</w:t>
      </w:r>
      <w:r w:rsidR="001F581A" w:rsidRPr="00785F2C">
        <w:rPr>
          <w:color w:val="000000"/>
          <w:sz w:val="28"/>
          <w:szCs w:val="28"/>
        </w:rPr>
        <w:t>.</w:t>
      </w:r>
    </w:p>
    <w:p w:rsidR="006C3894" w:rsidRPr="00142906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69-73 (стр.260-275</w:t>
      </w:r>
      <w:r w:rsidR="00142906">
        <w:rPr>
          <w:color w:val="000000"/>
          <w:sz w:val="28"/>
          <w:szCs w:val="28"/>
        </w:rPr>
        <w:t xml:space="preserve">)  </w:t>
      </w:r>
    </w:p>
    <w:p w:rsidR="0069079A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69079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корпускулярно-волновой дуализм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Из чего состоит фотон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ми свойствами обладают волновые частицы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чем заключается химическое действие света?</w:t>
      </w:r>
    </w:p>
    <w:p w:rsidR="006C3894" w:rsidRPr="00142906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бъясните такое явление как фотоэффект</w:t>
      </w:r>
    </w:p>
    <w:p w:rsidR="0069079A" w:rsidRPr="00785F2C" w:rsidRDefault="0069079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Фотокатод освещают светом. Как изменятся (увеличится, уменьшится, не изменится) при замене в установке жёлтого светофильтра на синий следующие в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чины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) Сила тока насыщения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 Скорость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) Частота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 Энергия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) Кинетическая энергия выбитых электронов</w:t>
      </w:r>
    </w:p>
    <w:p w:rsidR="00E448E3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) Задерживающее напряжение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думайте способ сортировки микрочастиц с помощью давления света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Определите энергию фотона частотой 2.10 15 Гц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Энергия фотона составляет 3,3.10-19 Дж. Чему равна длина волны этого фотона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пределите импульс фотона, длина волны которого равна 4.10-9 м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Чему равна частота излучения, падающего на фотоэлемент, если задерж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вающее напряжение составляет 0,5 В. Работа выхода электронов из данного вещ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ва составляет 1,5 эВ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Энергия ионизации атома кислорода равна 14 эВ. Найдите максимальную длину волны света, которая может вызвать ионизацию атома кислорода. Ответ приведите в нанометрах, округлив до целых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Модуль импульса фотона в рентгеновском дефектоскопе 2 раза больше модуля импульса фотона в рентгеновском медицинском аппарате. Каково отнош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энергии фотона в первом пучке рентгеновских лучей к энергии фотона во в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м пучке?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Энергия фотона в рентгеновском медицинском аппарате в 2 раза меньше энергии фотона в рентгеновском дефектоскопе. Каково отношение частоты эле</w:t>
      </w:r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тромагнитных колебаний в первом пучке рентгеновских лучей к частоте во втором пучке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Сравнить длины волн де Бройля для электрона и бейсбольного мяча м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ой 0,14 кг, запущенных сильным ударом, которые имеют скорость около 40 м/с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Глаз человека может зафиксировать вспышку желто-зеленого света если энергия света попадающего на сетчатку превышает 10</w:t>
      </w:r>
      <w:r w:rsidRPr="006C3894">
        <w:rPr>
          <w:color w:val="000000"/>
          <w:sz w:val="28"/>
          <w:szCs w:val="28"/>
          <w:vertAlign w:val="superscript"/>
        </w:rPr>
        <w:t>-18</w:t>
      </w:r>
      <w:r w:rsidRPr="00785F2C">
        <w:rPr>
          <w:color w:val="000000"/>
          <w:sz w:val="28"/>
          <w:szCs w:val="28"/>
        </w:rPr>
        <w:t xml:space="preserve"> Дж. Какому количеству фотонов соответствует эта энергия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Допустим, что в ящике с линейным размером </w:t>
      </w:r>
      <w:r w:rsidRPr="006C3894">
        <w:rPr>
          <w:i/>
          <w:iCs/>
          <w:color w:val="000000"/>
          <w:sz w:val="28"/>
          <w:szCs w:val="28"/>
        </w:rPr>
        <w:t>L</w:t>
      </w:r>
      <w:r w:rsidRPr="00785F2C">
        <w:rPr>
          <w:color w:val="000000"/>
          <w:sz w:val="28"/>
          <w:szCs w:val="28"/>
        </w:rPr>
        <w:t xml:space="preserve"> =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 в состоянии </w:t>
      </w:r>
      <w:r w:rsidRPr="006C3894">
        <w:rPr>
          <w:i/>
          <w:iCs/>
          <w:color w:val="000000"/>
          <w:sz w:val="28"/>
          <w:szCs w:val="28"/>
        </w:rPr>
        <w:t>n</w:t>
      </w:r>
      <w:r w:rsidRPr="00785F2C">
        <w:rPr>
          <w:color w:val="000000"/>
          <w:sz w:val="28"/>
          <w:szCs w:val="28"/>
        </w:rPr>
        <w:t xml:space="preserve"> = 2 находится электрон, который может испустить фотон и перейти в состояние с наименьшей энергией. Чему равна длина волны фотона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1. Кинетическая энергия T электрона в атоме водорода составляет величину 10 эВ. Используя соотношение неопределенностей, оценить минимальные лин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ные размеры атома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2. Пусть неточность в определении положения молекулы водорода массой 2·10</w:t>
      </w:r>
      <w:r w:rsidRPr="006C3894">
        <w:rPr>
          <w:color w:val="000000"/>
          <w:sz w:val="28"/>
          <w:szCs w:val="28"/>
          <w:vertAlign w:val="superscript"/>
        </w:rPr>
        <w:t>-27</w:t>
      </w:r>
      <w:r w:rsidRPr="00785F2C">
        <w:rPr>
          <w:color w:val="000000"/>
          <w:sz w:val="28"/>
          <w:szCs w:val="28"/>
        </w:rPr>
        <w:t xml:space="preserve"> кг составляет величину порядка диаметра, т.е.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. Определить не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ность и относительную неточность определении импульса.</w:t>
      </w:r>
    </w:p>
    <w:p w:rsidR="006C3894" w:rsidRPr="00B92A6C" w:rsidRDefault="00026F9A" w:rsidP="00B66B7A">
      <w:pPr>
        <w:pStyle w:val="2"/>
        <w:ind w:firstLine="709"/>
        <w:jc w:val="both"/>
        <w:rPr>
          <w:szCs w:val="32"/>
          <w:lang w:val="ru-RU"/>
        </w:rPr>
      </w:pPr>
      <w:r w:rsidRPr="00785F2C">
        <w:br w:type="page"/>
      </w:r>
      <w:bookmarkStart w:id="36" w:name="_Toc160477738"/>
      <w:bookmarkStart w:id="37" w:name="_Toc160612647"/>
      <w:r w:rsidR="001F581A" w:rsidRPr="00785F2C">
        <w:lastRenderedPageBreak/>
        <w:t xml:space="preserve">Практическое занятие </w:t>
      </w:r>
      <w:r w:rsidR="008E6335" w:rsidRPr="00785F2C">
        <w:t>3</w:t>
      </w:r>
      <w:r w:rsidR="00B92A6C">
        <w:rPr>
          <w:lang w:val="ru-RU"/>
        </w:rPr>
        <w:t>5</w:t>
      </w:r>
      <w:r w:rsidR="008E6335" w:rsidRPr="00785F2C">
        <w:t>,3</w:t>
      </w:r>
      <w:bookmarkEnd w:id="36"/>
      <w:r w:rsidR="00B92A6C">
        <w:rPr>
          <w:lang w:val="ru-RU"/>
        </w:rPr>
        <w:t xml:space="preserve">6 </w:t>
      </w:r>
      <w:r w:rsidR="001F581A" w:rsidRPr="00785F2C">
        <w:t>Физика атома и атомного ядра</w:t>
      </w:r>
      <w:r w:rsidR="00455E57" w:rsidRPr="00785F2C">
        <w:t>. Решение практико-ориентированных задач</w:t>
      </w:r>
      <w:r w:rsidR="008E6335" w:rsidRPr="00785F2C">
        <w:t>. Часть 1,2</w:t>
      </w:r>
      <w:bookmarkEnd w:id="37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E448E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</w:t>
      </w:r>
      <w:r w:rsidR="001F581A" w:rsidRPr="00785F2C">
        <w:rPr>
          <w:color w:val="000000"/>
          <w:sz w:val="28"/>
          <w:szCs w:val="28"/>
        </w:rPr>
        <w:t>вантовые постулаты Н. Бора; закон радиоактивного распада; правила см</w:t>
      </w:r>
      <w:r w:rsidR="001F581A" w:rsidRPr="00785F2C">
        <w:rPr>
          <w:color w:val="000000"/>
          <w:sz w:val="28"/>
          <w:szCs w:val="28"/>
        </w:rPr>
        <w:t>е</w:t>
      </w:r>
      <w:r w:rsidR="001F581A" w:rsidRPr="00785F2C">
        <w:rPr>
          <w:color w:val="000000"/>
          <w:sz w:val="28"/>
          <w:szCs w:val="28"/>
        </w:rPr>
        <w:t>щения при радиоактивных превращениях; закон сохранения зарядового и массов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чисел в ядерных реакциях; определение энергии связи ядра и энергети</w:t>
      </w:r>
      <w:r w:rsidRPr="00785F2C">
        <w:rPr>
          <w:color w:val="000000"/>
          <w:sz w:val="28"/>
          <w:szCs w:val="28"/>
        </w:rPr>
        <w:t xml:space="preserve">ческого выхода ядерной реакции, </w:t>
      </w:r>
      <w:r w:rsidR="001F581A" w:rsidRPr="00785F2C">
        <w:rPr>
          <w:color w:val="000000"/>
          <w:sz w:val="28"/>
          <w:szCs w:val="28"/>
        </w:rPr>
        <w:t>опыт Резерфорда по обнаружению состава радиоактивн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излучения; опыт Резерфорда по рассеянию α- частиц; эффект Черенкова-Вавилова; опыт Резерфорда по обнаружению протона (первая ядерная реакция).</w:t>
      </w:r>
    </w:p>
    <w:p w:rsidR="006C3894" w:rsidRPr="00142906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0D5E17" w:rsidRPr="00785F2C">
        <w:rPr>
          <w:color w:val="000000"/>
          <w:sz w:val="28"/>
          <w:szCs w:val="28"/>
        </w:rPr>
        <w:t>льство «Просвещение», 2019  - §74-98 (стр.279-361</w:t>
      </w:r>
      <w:r w:rsidR="00142906">
        <w:rPr>
          <w:color w:val="000000"/>
          <w:sz w:val="28"/>
          <w:szCs w:val="28"/>
        </w:rPr>
        <w:t xml:space="preserve">)  </w:t>
      </w:r>
    </w:p>
    <w:p w:rsidR="001F581A" w:rsidRPr="00785F2C" w:rsidRDefault="00E448E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1F581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открыли атомное ядро? Какова его структу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ение радиоактивности, искусственной радиоактивности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 определить дефект масс и энергию связи яд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ри каких условиях возможна цепная ядерная реакция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е существуют виды ядерных реакций?</w:t>
      </w:r>
    </w:p>
    <w:p w:rsidR="001F581A" w:rsidRP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Что представляет собой ионизирующее излучение? Какие бывают виды?</w:t>
      </w:r>
    </w:p>
    <w:p w:rsidR="006C3894" w:rsidRDefault="006C389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1F581A" w:rsidRPr="00785F2C" w:rsidRDefault="001F581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бомбардировке некоторого ядра Х α-ч</w:t>
      </w:r>
      <w:r w:rsidR="00E448E3" w:rsidRPr="00785F2C">
        <w:rPr>
          <w:color w:val="000000"/>
          <w:sz w:val="28"/>
          <w:szCs w:val="28"/>
        </w:rPr>
        <w:t>астицами образуются кисл</w:t>
      </w:r>
      <w:r w:rsidR="00E448E3" w:rsidRPr="00785F2C">
        <w:rPr>
          <w:color w:val="000000"/>
          <w:sz w:val="28"/>
          <w:szCs w:val="28"/>
        </w:rPr>
        <w:t>о</w:t>
      </w:r>
      <w:r w:rsidR="00E448E3" w:rsidRPr="00785F2C">
        <w:rPr>
          <w:color w:val="000000"/>
          <w:sz w:val="28"/>
          <w:szCs w:val="28"/>
        </w:rPr>
        <w:t xml:space="preserve">род </w:t>
      </w:r>
      <w:r w:rsidR="00226284" w:rsidRPr="00785F2C">
        <w:rPr>
          <w:color w:val="000000"/>
          <w:position w:val="-6"/>
          <w:sz w:val="28"/>
          <w:szCs w:val="28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.75pt" o:ole="">
            <v:imagedata r:id="rId36" o:title=""/>
          </v:shape>
          <o:OLEObject Type="Embed" ProgID="Equation.DSMT4" ShapeID="_x0000_i1025" DrawAspect="Content" ObjectID="_1837674202" r:id="rId37"/>
        </w:object>
      </w:r>
      <w:r w:rsidRPr="00785F2C">
        <w:rPr>
          <w:color w:val="000000"/>
          <w:sz w:val="28"/>
          <w:szCs w:val="28"/>
        </w:rPr>
        <w:t xml:space="preserve"> и нейтрон. Определите ядро Х.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ериод полураспада β-радиоактивного изотопа равен 12,4 ч. Какая д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>ля от начального большого числа ядер этого изотопа, останется через 24,8 ч?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Определите </w:t>
      </w:r>
      <w:r w:rsidR="00226284" w:rsidRPr="006C3894">
        <w:rPr>
          <w:color w:val="000000"/>
          <w:sz w:val="28"/>
          <w:szCs w:val="28"/>
        </w:rPr>
        <w:t xml:space="preserve">состав ядра изотопа висмута </w:t>
      </w:r>
      <w:r w:rsidR="00226284" w:rsidRPr="00785F2C">
        <w:rPr>
          <w:color w:val="000000"/>
          <w:position w:val="-12"/>
          <w:sz w:val="28"/>
          <w:szCs w:val="28"/>
        </w:rPr>
        <w:object w:dxaOrig="520" w:dyaOrig="380">
          <v:shape id="_x0000_i1026" type="#_x0000_t75" style="width:26.25pt;height:19.5pt" o:ole="">
            <v:imagedata r:id="rId38" o:title=""/>
          </v:shape>
          <o:OLEObject Type="Embed" ProgID="Equation.DSMT4" ShapeID="_x0000_i1026" DrawAspect="Content" ObjectID="_1837674203" r:id="rId39"/>
        </w:object>
      </w:r>
    </w:p>
    <w:p w:rsidR="001F581A" w:rsidRPr="006C3894" w:rsidRDefault="00226284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Масса ядра изотопа ртути </w:t>
      </w:r>
      <w:r w:rsidR="00585ADF" w:rsidRPr="00785F2C">
        <w:rPr>
          <w:color w:val="000000"/>
          <w:position w:val="-12"/>
          <w:sz w:val="28"/>
          <w:szCs w:val="28"/>
        </w:rPr>
        <w:object w:dxaOrig="600" w:dyaOrig="380">
          <v:shape id="_x0000_i1027" type="#_x0000_t75" style="width:30pt;height:19.5pt" o:ole="">
            <v:imagedata r:id="rId40" o:title=""/>
          </v:shape>
          <o:OLEObject Type="Embed" ProgID="Equation.DSMT4" ShapeID="_x0000_i1027" DrawAspect="Content" ObjectID="_1837674204" r:id="rId41"/>
        </w:object>
      </w:r>
      <w:r w:rsidR="001F581A" w:rsidRPr="006C3894">
        <w:rPr>
          <w:color w:val="000000"/>
          <w:sz w:val="28"/>
          <w:szCs w:val="28"/>
        </w:rPr>
        <w:t xml:space="preserve">составляет 175,98735 </w:t>
      </w:r>
      <w:proofErr w:type="spellStart"/>
      <w:r w:rsidR="001F581A" w:rsidRPr="006C3894">
        <w:rPr>
          <w:color w:val="000000"/>
          <w:sz w:val="28"/>
          <w:szCs w:val="28"/>
        </w:rPr>
        <w:t>а.е.м</w:t>
      </w:r>
      <w:proofErr w:type="spellEnd"/>
      <w:r w:rsidR="001F581A" w:rsidRPr="006C3894">
        <w:rPr>
          <w:color w:val="000000"/>
          <w:sz w:val="28"/>
          <w:szCs w:val="28"/>
        </w:rPr>
        <w:t>.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: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ефект масс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нергию связи ядра</w:t>
      </w:r>
    </w:p>
    <w:p w:rsidR="006C3894" w:rsidRDefault="00585ADF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Ядро изотопа бериллия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8" type="#_x0000_t75" style="width:21.75pt;height:19.5pt" o:ole="">
            <v:imagedata r:id="rId42" o:title=""/>
          </v:shape>
          <o:OLEObject Type="Embed" ProgID="Equation.DSMT4" ShapeID="_x0000_i1028" DrawAspect="Content" ObjectID="_1837674205" r:id="rId43"/>
        </w:object>
      </w:r>
      <w:r w:rsidR="001F581A" w:rsidRPr="00785F2C">
        <w:rPr>
          <w:color w:val="000000"/>
          <w:sz w:val="28"/>
          <w:szCs w:val="28"/>
        </w:rPr>
        <w:t>образуется в недрах звёзд. Но оно</w:t>
      </w:r>
      <w:r w:rsidR="00EF1AED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является очень неустойчи</w:t>
      </w:r>
      <w:r w:rsidR="001F581A" w:rsidRPr="00785F2C">
        <w:rPr>
          <w:color w:val="000000"/>
          <w:sz w:val="28"/>
          <w:szCs w:val="28"/>
        </w:rPr>
        <w:t>вым, практически сразу же распадается</w:t>
      </w:r>
      <w:r w:rsidR="00EF1AED" w:rsidRPr="00785F2C">
        <w:rPr>
          <w:color w:val="000000"/>
          <w:sz w:val="28"/>
          <w:szCs w:val="28"/>
        </w:rPr>
        <w:t xml:space="preserve"> </w:t>
      </w:r>
      <w:r w:rsidR="001F581A" w:rsidRPr="00785F2C">
        <w:rPr>
          <w:color w:val="000000"/>
          <w:sz w:val="28"/>
          <w:szCs w:val="28"/>
        </w:rPr>
        <w:t>на 2 α-частицы. Рассч</w:t>
      </w:r>
      <w:r w:rsidR="001F581A" w:rsidRPr="00785F2C">
        <w:rPr>
          <w:color w:val="000000"/>
          <w:sz w:val="28"/>
          <w:szCs w:val="28"/>
        </w:rPr>
        <w:t>и</w:t>
      </w:r>
      <w:r w:rsidR="001F581A" w:rsidRPr="00785F2C">
        <w:rPr>
          <w:color w:val="000000"/>
          <w:sz w:val="28"/>
          <w:szCs w:val="28"/>
        </w:rPr>
        <w:t>тайте энергетический выход данной ре</w:t>
      </w:r>
      <w:r w:rsidRPr="00785F2C">
        <w:rPr>
          <w:color w:val="000000"/>
          <w:sz w:val="28"/>
          <w:szCs w:val="28"/>
        </w:rPr>
        <w:t xml:space="preserve">акции. Энергия связи изотопа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9" type="#_x0000_t75" style="width:21.75pt;height:19.5pt" o:ole="">
            <v:imagedata r:id="rId42" o:title=""/>
          </v:shape>
          <o:OLEObject Type="Embed" ProgID="Equation.DSMT4" ShapeID="_x0000_i1029" DrawAspect="Content" ObjectID="_1837674206" r:id="rId44"/>
        </w:object>
      </w:r>
      <w:r w:rsidR="001F581A" w:rsidRPr="00785F2C">
        <w:rPr>
          <w:color w:val="000000"/>
          <w:sz w:val="28"/>
          <w:szCs w:val="28"/>
        </w:rPr>
        <w:t xml:space="preserve"> равна 56,5 МэВ, энергия связи</w:t>
      </w:r>
      <w:r w:rsidR="00EF1AED" w:rsidRPr="00785F2C">
        <w:rPr>
          <w:color w:val="000000"/>
          <w:sz w:val="28"/>
          <w:szCs w:val="28"/>
        </w:rPr>
        <w:t xml:space="preserve"> </w:t>
      </w:r>
      <w:r w:rsidR="00455E57" w:rsidRPr="00785F2C">
        <w:rPr>
          <w:color w:val="000000"/>
          <w:sz w:val="28"/>
          <w:szCs w:val="28"/>
        </w:rPr>
        <w:t xml:space="preserve">4α-частицы равна 28,296 МэВ. 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число электронов, протонов и нейтронов в атоме кислор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 xml:space="preserve">да </w:t>
      </w:r>
      <w:r w:rsidRPr="006C3894">
        <w:rPr>
          <w:color w:val="000000"/>
          <w:sz w:val="28"/>
          <w:szCs w:val="28"/>
          <w:vertAlign w:val="subscript"/>
        </w:rPr>
        <w:t>8</w:t>
      </w:r>
      <w:r w:rsidRPr="006C3894">
        <w:rPr>
          <w:color w:val="000000"/>
          <w:sz w:val="28"/>
          <w:szCs w:val="28"/>
        </w:rPr>
        <w:t>O</w:t>
      </w:r>
      <w:r w:rsidRPr="006C3894">
        <w:rPr>
          <w:color w:val="000000"/>
          <w:sz w:val="28"/>
          <w:szCs w:val="28"/>
          <w:vertAlign w:val="superscript"/>
        </w:rPr>
        <w:t>17</w:t>
      </w:r>
      <w:r w:rsidRPr="006C3894">
        <w:rPr>
          <w:color w:val="000000"/>
          <w:sz w:val="28"/>
          <w:szCs w:val="28"/>
        </w:rPr>
        <w:t>.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результате α-</w:t>
      </w:r>
      <w:proofErr w:type="spellStart"/>
      <w:r w:rsidRPr="006C3894">
        <w:rPr>
          <w:color w:val="000000"/>
          <w:sz w:val="28"/>
          <w:szCs w:val="28"/>
        </w:rPr>
        <w:t>pacnada</w:t>
      </w:r>
      <w:proofErr w:type="spellEnd"/>
      <w:r w:rsidRPr="006C3894">
        <w:rPr>
          <w:color w:val="000000"/>
          <w:sz w:val="28"/>
          <w:szCs w:val="28"/>
        </w:rPr>
        <w:t xml:space="preserve"> ядро некоторого элемента превратилось в ядро радона </w:t>
      </w:r>
      <w:r w:rsidRPr="006C3894">
        <w:rPr>
          <w:color w:val="000000"/>
          <w:sz w:val="28"/>
          <w:szCs w:val="28"/>
          <w:vertAlign w:val="subscript"/>
        </w:rPr>
        <w:t>86</w:t>
      </w:r>
      <w:r w:rsidRPr="006C3894">
        <w:rPr>
          <w:color w:val="000000"/>
          <w:sz w:val="28"/>
          <w:szCs w:val="28"/>
        </w:rPr>
        <w:t>Rn</w:t>
      </w:r>
      <w:r w:rsidRPr="006C3894">
        <w:rPr>
          <w:color w:val="000000"/>
          <w:sz w:val="28"/>
          <w:szCs w:val="28"/>
          <w:vertAlign w:val="superscript"/>
        </w:rPr>
        <w:t>222</w:t>
      </w:r>
      <w:r w:rsidRPr="006C3894">
        <w:rPr>
          <w:color w:val="000000"/>
          <w:sz w:val="28"/>
          <w:szCs w:val="28"/>
        </w:rPr>
        <w:t>. Что это был за элемент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На сколько уменьшилась энергия атома, если при переходе из одного энергетического состояния в другое атом излучил свет длиной волны 6,56 • 10</w:t>
      </w:r>
      <w:r w:rsidRPr="006C3894">
        <w:rPr>
          <w:color w:val="000000"/>
          <w:sz w:val="28"/>
          <w:szCs w:val="28"/>
          <w:vertAlign w:val="superscript"/>
        </w:rPr>
        <w:t>–7</w:t>
      </w:r>
      <w:r w:rsidRPr="006C3894">
        <w:rPr>
          <w:color w:val="000000"/>
          <w:sz w:val="28"/>
          <w:szCs w:val="28"/>
        </w:rPr>
        <w:t xml:space="preserve"> м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Вычислите энергию связи ядра лития </w:t>
      </w:r>
      <w:r w:rsidRPr="006C3894">
        <w:rPr>
          <w:color w:val="000000"/>
          <w:sz w:val="28"/>
          <w:szCs w:val="28"/>
          <w:vertAlign w:val="subscript"/>
        </w:rPr>
        <w:t>3</w:t>
      </w:r>
      <w:r w:rsidRPr="006C3894">
        <w:rPr>
          <w:color w:val="000000"/>
          <w:sz w:val="28"/>
          <w:szCs w:val="28"/>
        </w:rPr>
        <w:t>Li</w:t>
      </w:r>
      <w:r w:rsidRPr="006C3894">
        <w:rPr>
          <w:color w:val="000000"/>
          <w:sz w:val="28"/>
          <w:szCs w:val="28"/>
          <w:vertAlign w:val="superscript"/>
        </w:rPr>
        <w:t>7</w:t>
      </w:r>
      <w:r w:rsidRPr="006C3894">
        <w:rPr>
          <w:color w:val="000000"/>
          <w:sz w:val="28"/>
          <w:szCs w:val="28"/>
        </w:rPr>
        <w:t xml:space="preserve">. Масса ядра равна 7,01436 </w:t>
      </w:r>
      <w:proofErr w:type="spellStart"/>
      <w:r w:rsidRPr="006C3894">
        <w:rPr>
          <w:color w:val="000000"/>
          <w:sz w:val="28"/>
          <w:szCs w:val="28"/>
        </w:rPr>
        <w:t>а.е.м</w:t>
      </w:r>
      <w:proofErr w:type="spellEnd"/>
      <w:r w:rsidRPr="006C3894">
        <w:rPr>
          <w:color w:val="000000"/>
          <w:sz w:val="28"/>
          <w:szCs w:val="28"/>
        </w:rPr>
        <w:t>.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неизвестный продукт в каждой из реакций.</w:t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BE03E51" wp14:editId="04C36BE4">
            <wp:extent cx="2552700" cy="12858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80EC1B9" wp14:editId="492AC361">
            <wp:extent cx="1542415" cy="422910"/>
            <wp:effectExtent l="0" t="0" r="635" b="0"/>
            <wp:docPr id="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08962CAB" wp14:editId="043C5A17">
            <wp:extent cx="1583055" cy="464185"/>
            <wp:effectExtent l="0" t="0" r="0" b="0"/>
            <wp:docPr id="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A58E027" wp14:editId="5E9BE9B2">
            <wp:extent cx="1515110" cy="327660"/>
            <wp:effectExtent l="0" t="0" r="8890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1E612DFA" wp14:editId="112DA145">
            <wp:extent cx="1446530" cy="504825"/>
            <wp:effectExtent l="0" t="0" r="1270" b="9525"/>
            <wp:docPr id="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результате цепочки альфа- и бета-распадов радиоактивное ядро свинца с массовым числом 214 превращается в стабильное ядро свинца с массовым числом 206. Сколько альфа-распадов произошло в этой цепочке?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Активность радиоактивного элемента уменьшилась за 16 дней в 4 раза. Какой у этого элемента период полураспада? Ответ запишите в днях.</w:t>
      </w:r>
    </w:p>
    <w:p w:rsidR="006C3894" w:rsidRDefault="006C3894" w:rsidP="00B66B7A">
      <w:pPr>
        <w:pStyle w:val="af1"/>
        <w:jc w:val="both"/>
        <w:rPr>
          <w:color w:val="000000"/>
          <w:sz w:val="28"/>
          <w:szCs w:val="28"/>
        </w:rPr>
      </w:pP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1F581A" w:rsidRPr="00785F2C" w:rsidRDefault="00EF1AED" w:rsidP="00B66B7A">
      <w:pPr>
        <w:pStyle w:val="af1"/>
        <w:numPr>
          <w:ilvl w:val="0"/>
          <w:numId w:val="4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рисунке представлен график зависимости количества ядер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го радиоактивного изотопа от времени.</w:t>
      </w:r>
    </w:p>
    <w:p w:rsidR="00EF1AED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E90988E" wp14:editId="2C3933D0">
            <wp:extent cx="1998980" cy="1624330"/>
            <wp:effectExtent l="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624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период полураспада данного изотопа.</w:t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рез какой промежуток времени останется 12,5% ядер от начального числа ядер этого изотопа?</w:t>
      </w: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38" w:name="_Toc160477739"/>
      <w:bookmarkStart w:id="39" w:name="_Toc160612648"/>
      <w:r w:rsidR="00455E57" w:rsidRPr="00B92A6C">
        <w:lastRenderedPageBreak/>
        <w:t xml:space="preserve">Практическое занятие </w:t>
      </w:r>
      <w:r w:rsidR="008E6335" w:rsidRPr="00B92A6C">
        <w:t>3</w:t>
      </w:r>
      <w:r w:rsidR="00B92A6C" w:rsidRPr="00B92A6C">
        <w:t>7</w:t>
      </w:r>
      <w:r w:rsidR="008E6335" w:rsidRPr="00B92A6C">
        <w:t>,3</w:t>
      </w:r>
      <w:bookmarkEnd w:id="38"/>
      <w:r w:rsidR="00B92A6C" w:rsidRPr="00B92A6C">
        <w:t xml:space="preserve">8 </w:t>
      </w:r>
      <w:r w:rsidR="00EF1AED" w:rsidRPr="00B92A6C">
        <w:t>Строение Солнечной системы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9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</w:t>
      </w:r>
      <w:r w:rsidR="00EF1AED" w:rsidRPr="00785F2C">
        <w:rPr>
          <w:sz w:val="28"/>
          <w:szCs w:val="28"/>
        </w:rPr>
        <w:t>ипотеза о формировании всех тел Солнечной системы в процессе длител</w:t>
      </w:r>
      <w:r w:rsidR="00EF1AED" w:rsidRPr="00785F2C">
        <w:rPr>
          <w:sz w:val="28"/>
          <w:szCs w:val="28"/>
        </w:rPr>
        <w:t>ь</w:t>
      </w:r>
      <w:r w:rsidR="00EF1AED" w:rsidRPr="00785F2C">
        <w:rPr>
          <w:sz w:val="28"/>
          <w:szCs w:val="28"/>
        </w:rPr>
        <w:t>ной эволюции холодного газопылевого облака</w:t>
      </w:r>
      <w:r w:rsidR="00455E57" w:rsidRPr="00785F2C">
        <w:rPr>
          <w:sz w:val="28"/>
          <w:szCs w:val="28"/>
        </w:rPr>
        <w:t>.</w:t>
      </w:r>
      <w:r w:rsidR="00EF1AED" w:rsidRPr="00785F2C">
        <w:rPr>
          <w:sz w:val="28"/>
          <w:szCs w:val="28"/>
        </w:rPr>
        <w:t xml:space="preserve"> 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99-101 (стр.365-374</w:t>
      </w:r>
      <w:r w:rsidR="00142906">
        <w:rPr>
          <w:sz w:val="28"/>
          <w:szCs w:val="28"/>
        </w:rPr>
        <w:t xml:space="preserve">)  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еречислите планеты-гиганты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Какие существуют малые тела Солнечной системы?</w:t>
      </w:r>
    </w:p>
    <w:p w:rsidR="006C3894" w:rsidRPr="00142906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Объясните понятие система Земля-Луна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</w:t>
      </w:r>
      <w:r w:rsidRPr="00785F2C">
        <w:rPr>
          <w:i/>
          <w:sz w:val="28"/>
          <w:szCs w:val="28"/>
        </w:rPr>
        <w:t>Задачи к практическому занятию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EF1AED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</w:t>
      </w:r>
      <w:r w:rsidR="00EF1AED" w:rsidRPr="00785F2C">
        <w:rPr>
          <w:sz w:val="28"/>
          <w:szCs w:val="28"/>
        </w:rPr>
        <w:t>На рисунке приведено схематическое изображение солнечной системы. Планеты на этом рисунке обозначены цифрами. Выберите из приведенных ниже утверждений два верных, и укажите их номера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EF1AED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9857D31" wp14:editId="01209759">
            <wp:extent cx="3822065" cy="1605915"/>
            <wp:effectExtent l="0" t="0" r="698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7" t="5330" b="72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065" cy="160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ланетой 2 является Венера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относится к планетам земной группы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3 имеет 1 спутник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не имеет спутников.</w:t>
      </w:r>
    </w:p>
    <w:p w:rsidR="00E04504" w:rsidRPr="00142906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lastRenderedPageBreak/>
        <w:t>Атмосфера планеты 1 состоит, в основном, из углекислого газа.</w:t>
      </w:r>
    </w:p>
    <w:p w:rsidR="00E04504" w:rsidRPr="00785F2C" w:rsidRDefault="00E04504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Рассмотрите таблицу, содержащую некоторые характеристики планет Солнечной системы. Размеры и параметры орбит даны в сравнении с пл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нетой Земля.</w:t>
      </w:r>
    </w:p>
    <w:p w:rsidR="00E04504" w:rsidRPr="00785F2C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A5ADCF0" wp14:editId="6ADAD873">
            <wp:extent cx="5814060" cy="2893060"/>
            <wp:effectExtent l="0" t="0" r="0" b="2540"/>
            <wp:docPr id="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289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E0450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утверждения, которые соотве</w:t>
      </w:r>
      <w:r w:rsidR="00142906">
        <w:rPr>
          <w:sz w:val="28"/>
          <w:szCs w:val="28"/>
        </w:rPr>
        <w:t>тствуют характеристикам планет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редняя плотность Венеры меньше средней плотности Земли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Центростремительное ускорение Юпитера при его вращении вокруг Солнца больше центростремительного ускорения Марс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вая космическая скорость для Нептуна меньше, чем для Уран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 Ускорение свободного падения на Меркурии составляет примерно 4 м/с</w:t>
      </w:r>
      <w:r w:rsidRPr="006C3894">
        <w:rPr>
          <w:sz w:val="28"/>
          <w:szCs w:val="28"/>
          <w:vertAlign w:val="superscript"/>
        </w:rPr>
        <w:t>2</w:t>
      </w:r>
      <w:r w:rsidRPr="006C3894">
        <w:rPr>
          <w:sz w:val="28"/>
          <w:szCs w:val="28"/>
        </w:rPr>
        <w:t>.</w:t>
      </w:r>
    </w:p>
    <w:p w:rsidR="00E04504" w:rsidRPr="00142906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Сила притяжения Сатурна к Солнцу больше, чем у Юпитера.</w:t>
      </w:r>
    </w:p>
    <w:p w:rsidR="00AB3EBE" w:rsidRPr="00142906" w:rsidRDefault="00AB3EBE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омета движется вокруг Солнца по орбите с большой полуосью 300 а. е. и эксцентриситетом 0,95. Выберите два утверждения, которые соответств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ют характеру движения этой кометы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 Эта комета может столкнуться с Землёй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Эта комета никогда не бывает ближе к Солнцу, чем Юпитер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афелии комета удаляется от Солнца больше чем на 500 а. е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иод обращения кометы вокруг Солнца меньше, чем у Нептуна.</w:t>
      </w:r>
    </w:p>
    <w:p w:rsidR="00E04504" w:rsidRP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Хвост этой кометы наибольший в афелии орбиты.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 На поверхности какой планеты земной группы вес космонавтов будет наименьшим?</w:t>
      </w:r>
    </w:p>
    <w:p w:rsidR="00EF1AED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. Первый искусственный спутник Земли, запущенный в СССР 4 октября 1957 года, двигался на высоте 950 км над поверхностью Земли. Вычислите ск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рость этого спутник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 Скорость обращения Земли вокруг Солнца 30 км/с, радиус земной орбиты 1,5•10</w:t>
      </w:r>
      <w:r w:rsidRPr="00785F2C">
        <w:rPr>
          <w:sz w:val="28"/>
          <w:szCs w:val="28"/>
          <w:vertAlign w:val="superscript"/>
        </w:rPr>
        <w:t>11</w:t>
      </w:r>
      <w:r w:rsidRPr="00785F2C">
        <w:rPr>
          <w:sz w:val="28"/>
          <w:szCs w:val="28"/>
        </w:rPr>
        <w:t xml:space="preserve"> м. По этим данным определите массу Солнц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. Вычислить первую космическую скорость для Луны, принимая радиус Л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ны 1700 км, а ускорение свободного падения тел на Луне — 1,6 м/с</w:t>
      </w:r>
      <w:r w:rsidRPr="00785F2C">
        <w:rPr>
          <w:sz w:val="28"/>
          <w:szCs w:val="28"/>
          <w:vertAlign w:val="superscript"/>
        </w:rPr>
        <w:t>2</w:t>
      </w:r>
      <w:r w:rsidRPr="00785F2C">
        <w:rPr>
          <w:sz w:val="28"/>
          <w:szCs w:val="28"/>
        </w:rPr>
        <w:t>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. Какую скорость должен иметь искусственный спутник, чтобы обращаться по круговой орбите на высоте 900 км над поверхностью Земли? Каков период его обращения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6. На какой высоте над поверхностью Земли был запущен искусственный спутник, если он движется со скоростью 7,1 км/с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7. Высота спутника над поверхностью Земли h = 2000 км. Определите его скорость и период обращения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40" w:name="_Toc160477740"/>
      <w:bookmarkStart w:id="41" w:name="_Toc160612649"/>
      <w:r w:rsidR="00EF1AED" w:rsidRPr="00B92A6C">
        <w:lastRenderedPageBreak/>
        <w:t xml:space="preserve">Практическое занятие </w:t>
      </w:r>
      <w:r w:rsidR="00B92A6C" w:rsidRPr="00B92A6C">
        <w:t>39</w:t>
      </w:r>
      <w:r w:rsidR="008E6335" w:rsidRPr="00B92A6C">
        <w:t>,</w:t>
      </w:r>
      <w:bookmarkEnd w:id="40"/>
      <w:r w:rsidR="00B92A6C" w:rsidRPr="00B92A6C">
        <w:t xml:space="preserve">40 </w:t>
      </w:r>
      <w:r w:rsidR="00EF1AED" w:rsidRPr="00B92A6C">
        <w:t>Эволюция Вселенной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41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Д</w:t>
      </w:r>
      <w:r w:rsidR="00B31C87" w:rsidRPr="00785F2C">
        <w:rPr>
          <w:sz w:val="28"/>
          <w:szCs w:val="28"/>
        </w:rPr>
        <w:t>иаграмма «спектр — светимость», зависимость скорос</w:t>
      </w:r>
      <w:r w:rsidRPr="00785F2C">
        <w:rPr>
          <w:sz w:val="28"/>
          <w:szCs w:val="28"/>
        </w:rPr>
        <w:t xml:space="preserve">ть и </w:t>
      </w:r>
      <w:r w:rsidR="00B31C87" w:rsidRPr="00785F2C">
        <w:rPr>
          <w:sz w:val="28"/>
          <w:szCs w:val="28"/>
        </w:rPr>
        <w:t xml:space="preserve"> продолжител</w:t>
      </w:r>
      <w:r w:rsidR="00B31C87" w:rsidRPr="00785F2C">
        <w:rPr>
          <w:sz w:val="28"/>
          <w:szCs w:val="28"/>
        </w:rPr>
        <w:t>ь</w:t>
      </w:r>
      <w:r w:rsidR="00B31C87" w:rsidRPr="00785F2C">
        <w:rPr>
          <w:sz w:val="28"/>
          <w:szCs w:val="28"/>
        </w:rPr>
        <w:t xml:space="preserve">ности эволюции звезд от их </w:t>
      </w:r>
      <w:proofErr w:type="spellStart"/>
      <w:r w:rsidR="00B31C87" w:rsidRPr="00785F2C">
        <w:rPr>
          <w:sz w:val="28"/>
          <w:szCs w:val="28"/>
        </w:rPr>
        <w:t>массы;вывод</w:t>
      </w:r>
      <w:proofErr w:type="spellEnd"/>
      <w:r w:rsidR="00B31C87" w:rsidRPr="00785F2C">
        <w:rPr>
          <w:sz w:val="28"/>
          <w:szCs w:val="28"/>
        </w:rPr>
        <w:t xml:space="preserve"> А. А. Фридмана о </w:t>
      </w:r>
      <w:proofErr w:type="spellStart"/>
      <w:r w:rsidR="00B31C87" w:rsidRPr="00785F2C">
        <w:rPr>
          <w:sz w:val="28"/>
          <w:szCs w:val="28"/>
        </w:rPr>
        <w:t>нестационарности</w:t>
      </w:r>
      <w:proofErr w:type="spellEnd"/>
      <w:r w:rsidR="00B31C87" w:rsidRPr="00785F2C">
        <w:rPr>
          <w:sz w:val="28"/>
          <w:szCs w:val="28"/>
        </w:rPr>
        <w:t xml:space="preserve"> Вс</w:t>
      </w:r>
      <w:r w:rsidR="00B31C87" w:rsidRPr="00785F2C">
        <w:rPr>
          <w:sz w:val="28"/>
          <w:szCs w:val="28"/>
        </w:rPr>
        <w:t>е</w:t>
      </w:r>
      <w:r w:rsidR="00B31C87" w:rsidRPr="00785F2C">
        <w:rPr>
          <w:sz w:val="28"/>
          <w:szCs w:val="28"/>
        </w:rPr>
        <w:t xml:space="preserve">ленной; «Красное смещение» в спектрах галактик и закон Хаббла; гипотеза Г. А. </w:t>
      </w:r>
      <w:proofErr w:type="spellStart"/>
      <w:r w:rsidR="00B31C87" w:rsidRPr="00785F2C">
        <w:rPr>
          <w:sz w:val="28"/>
          <w:szCs w:val="28"/>
        </w:rPr>
        <w:t>Гамова</w:t>
      </w:r>
      <w:proofErr w:type="spellEnd"/>
      <w:r w:rsidR="00B31C87" w:rsidRPr="00785F2C">
        <w:rPr>
          <w:sz w:val="28"/>
          <w:szCs w:val="28"/>
        </w:rPr>
        <w:t xml:space="preserve"> о горячем начале Вселенной, ее обоснование и подтверждение</w:t>
      </w:r>
      <w:r w:rsidR="00455E57" w:rsidRPr="00785F2C">
        <w:rPr>
          <w:sz w:val="28"/>
          <w:szCs w:val="28"/>
        </w:rPr>
        <w:t>.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102-109 (стр.379-406</w:t>
      </w:r>
      <w:r w:rsidRPr="00785F2C">
        <w:rPr>
          <w:sz w:val="28"/>
          <w:szCs w:val="28"/>
        </w:rPr>
        <w:t>)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Что собой представляет эволюция звезд?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какой стадии развития звезды находится Солнце?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зовите виды звезд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 какой стадии эволюции звезд образуется протозвезда?</w:t>
      </w:r>
    </w:p>
    <w:p w:rsidR="006C3894" w:rsidRPr="00142906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 xml:space="preserve">Кратко </w:t>
      </w:r>
      <w:r w:rsidR="00585ADF" w:rsidRPr="006C3894">
        <w:rPr>
          <w:sz w:val="28"/>
          <w:szCs w:val="28"/>
        </w:rPr>
        <w:t>расскажите,</w:t>
      </w:r>
      <w:r w:rsidRPr="006C3894">
        <w:rPr>
          <w:sz w:val="28"/>
          <w:szCs w:val="28"/>
        </w:rPr>
        <w:t xml:space="preserve"> что собой представляют современные представл</w:t>
      </w:r>
      <w:r w:rsidRPr="006C3894">
        <w:rPr>
          <w:sz w:val="28"/>
          <w:szCs w:val="28"/>
        </w:rPr>
        <w:t>е</w:t>
      </w:r>
      <w:r w:rsidRPr="006C3894">
        <w:rPr>
          <w:sz w:val="28"/>
          <w:szCs w:val="28"/>
        </w:rPr>
        <w:t>ния о строении и эволюции Вселенной</w:t>
      </w:r>
    </w:p>
    <w:p w:rsidR="00EF1AED" w:rsidRPr="00785F2C" w:rsidRDefault="00EF1AED" w:rsidP="00B66B7A">
      <w:pPr>
        <w:pStyle w:val="af1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EF1AED" w:rsidRPr="00785F2C" w:rsidRDefault="0049518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типа объектов, которые присутствуют главным образом в диске нашей Галактики.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агеллановы Облака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рассеянные звёздные скопления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ы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шаровые звёздные скопления</w:t>
      </w:r>
    </w:p>
    <w:p w:rsidR="0049518D" w:rsidRPr="00142906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 xml:space="preserve">межзвёздный газ 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вездные скопления содержат тысячи и даже миллионы звёзд. Выбе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те два утверждения, которые правильно описывают звёзды одного скопления. Под </w:t>
      </w:r>
      <w:r w:rsidRPr="00785F2C">
        <w:rPr>
          <w:sz w:val="28"/>
          <w:szCs w:val="28"/>
        </w:rPr>
        <w:lastRenderedPageBreak/>
        <w:t>словом «одинаковый» понимается близость соответствующих значений для звёзд данного скопления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се звёзды скопления имеют одинаковую температур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параллакс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масс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светимость.</w:t>
      </w:r>
    </w:p>
    <w:p w:rsidR="00AB3EBE" w:rsidRPr="00142906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возраст.</w:t>
      </w:r>
    </w:p>
    <w:p w:rsidR="00AB3EBE" w:rsidRPr="00785F2C" w:rsidRDefault="00346B09" w:rsidP="00B66B7A">
      <w:pPr>
        <w:pStyle w:val="af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AB3EBE" w:rsidRPr="00785F2C">
        <w:rPr>
          <w:sz w:val="28"/>
          <w:szCs w:val="28"/>
        </w:rPr>
        <w:t xml:space="preserve">Выберите верные утверждения в соответствии с диаграммой </w:t>
      </w:r>
      <w:proofErr w:type="spellStart"/>
      <w:r w:rsidR="00AB3EBE" w:rsidRPr="00785F2C">
        <w:rPr>
          <w:sz w:val="28"/>
          <w:szCs w:val="28"/>
        </w:rPr>
        <w:t>Герцшпрунга</w:t>
      </w:r>
      <w:proofErr w:type="spellEnd"/>
      <w:r w:rsidR="00AB3EBE" w:rsidRPr="00785F2C">
        <w:rPr>
          <w:sz w:val="28"/>
          <w:szCs w:val="28"/>
        </w:rPr>
        <w:t>-Рассела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) Белые карлики – горячие звезды сильной светимости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) Плотность вещества в атмосфере звезды влияет на ширину спектральных линий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) Звезда Бетельгейзе относится к сверхгигантам, поскольку ее радиус почти в 1000 раз превышает радиус Солнца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) На главной последовательности находится около 20% звезд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) Солнце относится к звездам – гигантам.</w:t>
      </w:r>
    </w:p>
    <w:p w:rsidR="00AB3EBE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8AEA358" wp14:editId="0EBD52A5">
            <wp:extent cx="4930140" cy="3629025"/>
            <wp:effectExtent l="0" t="0" r="381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362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2906" w:rsidRDefault="00142906" w:rsidP="00B66B7A">
      <w:pPr>
        <w:pStyle w:val="af1"/>
        <w:ind w:firstLine="0"/>
        <w:jc w:val="both"/>
        <w:rPr>
          <w:sz w:val="28"/>
          <w:szCs w:val="28"/>
        </w:rPr>
      </w:pPr>
    </w:p>
    <w:p w:rsidR="0049518D" w:rsidRPr="00785F2C" w:rsidRDefault="00455E5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Определите радиус звезды Вега, которая излучает в 55 раз больше энергии, чем Солнце. Температура поверхности 11000 К. Какой вид имела бы эта звезда на нашем небе, если бы она светила на месте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ычислите линейный размер солнечного пятна, если его угловой ди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метр равен 17,6''. Линейный и угловой размеры Солнца соответственно равны 13,92 · 105 км, 32'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Новая звезда в момент вспышки имела видимую звездную величину 3,2m. Вычислите расстояние до нее, если известно, что большинство новых звезд этого типа имеют абсолютную звездную величину ‒8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акова средняя плотность красного сверхгиганта, если его диаметр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в 300 раз больше солнечного, а масса в 30 раз больше, чем масса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 спиральной галактике в созвездии Треугольника наблюдаются цеф</w:t>
      </w:r>
      <w:r w:rsidRPr="00346B09">
        <w:rPr>
          <w:sz w:val="28"/>
          <w:szCs w:val="28"/>
        </w:rPr>
        <w:t>е</w:t>
      </w:r>
      <w:r w:rsidRPr="00346B09">
        <w:rPr>
          <w:sz w:val="28"/>
          <w:szCs w:val="28"/>
        </w:rPr>
        <w:t>иды с периодом 13 дней, а их видимая звездная величина 19,6m. Определите ра</w:t>
      </w:r>
      <w:r w:rsidRPr="00346B09">
        <w:rPr>
          <w:sz w:val="28"/>
          <w:szCs w:val="28"/>
        </w:rPr>
        <w:t>с</w:t>
      </w:r>
      <w:r w:rsidRPr="00346B09">
        <w:rPr>
          <w:sz w:val="28"/>
          <w:szCs w:val="28"/>
        </w:rPr>
        <w:t>стояние до галактики в световых годах.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Указание: абсолютная звездная величина цефеиды с указанным периодом равна M = – 4,6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 имеет красное смещение z = 0,1. Определите расстояние до кв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зара.</w:t>
      </w:r>
      <w:r w:rsidR="00455E57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Указание: Считать, что постоянная Хаббла H = 70 км/(</w:t>
      </w:r>
      <w:proofErr w:type="spellStart"/>
      <w:r w:rsidRPr="00346B09">
        <w:rPr>
          <w:sz w:val="28"/>
          <w:szCs w:val="28"/>
        </w:rPr>
        <w:t>с∙Мпк</w:t>
      </w:r>
      <w:proofErr w:type="spellEnd"/>
      <w:r w:rsidRPr="00346B09">
        <w:rPr>
          <w:sz w:val="28"/>
          <w:szCs w:val="28"/>
        </w:rPr>
        <w:t xml:space="preserve">). 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Сколько раз за время своего существования Солнце успело обернуться вокруг центра Галактики?</w:t>
      </w:r>
    </w:p>
    <w:p w:rsidR="0049518D" w:rsidRP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Галактика удаляется от нас со скоростью 6000 км/с и имеет видимый угловой размер 2’. Определите расстояние до галактики и ее линейные размеры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785F2C" w:rsidRDefault="00455E57" w:rsidP="00B66B7A">
      <w:pPr>
        <w:pStyle w:val="af1"/>
        <w:ind w:firstLine="709"/>
        <w:jc w:val="both"/>
        <w:rPr>
          <w:sz w:val="28"/>
          <w:szCs w:val="28"/>
        </w:rPr>
      </w:pPr>
    </w:p>
    <w:p w:rsidR="00346B09" w:rsidRPr="00142906" w:rsidRDefault="00346B09" w:rsidP="00B66B7A">
      <w:pPr>
        <w:pStyle w:val="1"/>
        <w:jc w:val="both"/>
        <w:rPr>
          <w:lang w:val="ru-RU"/>
        </w:rPr>
      </w:pPr>
      <w:r>
        <w:br w:type="page"/>
      </w:r>
      <w:bookmarkStart w:id="42" w:name="_Toc160477741"/>
      <w:bookmarkStart w:id="43" w:name="_Toc160612650"/>
      <w:r w:rsidRPr="00785F2C">
        <w:lastRenderedPageBreak/>
        <w:t>СПИСОК РЕКОМЕНДУЕМОЙ ЛИТЕРАТУРЫ</w:t>
      </w:r>
      <w:bookmarkEnd w:id="42"/>
      <w:bookmarkEnd w:id="43"/>
    </w:p>
    <w:p w:rsidR="00980747" w:rsidRPr="00785F2C" w:rsidRDefault="0098074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писок основной литературы</w:t>
      </w:r>
      <w:r w:rsidR="00142906">
        <w:rPr>
          <w:sz w:val="28"/>
          <w:szCs w:val="28"/>
        </w:rPr>
        <w:t>: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0-й класс: базовый и углублённый уровни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>
        <w:rPr>
          <w:color w:val="000000"/>
          <w:sz w:val="28"/>
          <w:szCs w:val="28"/>
        </w:rPr>
        <w:t xml:space="preserve">, Б. Б. </w:t>
      </w:r>
      <w:proofErr w:type="spellStart"/>
      <w:r>
        <w:rPr>
          <w:color w:val="000000"/>
          <w:sz w:val="28"/>
          <w:szCs w:val="28"/>
        </w:rPr>
        <w:t>Буховцев</w:t>
      </w:r>
      <w:proofErr w:type="spellEnd"/>
      <w:r>
        <w:rPr>
          <w:color w:val="000000"/>
          <w:sz w:val="28"/>
          <w:szCs w:val="28"/>
        </w:rPr>
        <w:t>, Н. Н. Сотский</w:t>
      </w:r>
      <w:r w:rsidR="00142906" w:rsidRPr="00142906">
        <w:rPr>
          <w:color w:val="000000"/>
          <w:sz w:val="28"/>
          <w:szCs w:val="28"/>
        </w:rPr>
        <w:t>; под редакцией Н. А. Парфент</w:t>
      </w:r>
      <w:r w:rsidR="00142906" w:rsidRPr="00142906">
        <w:rPr>
          <w:color w:val="000000"/>
          <w:sz w:val="28"/>
          <w:szCs w:val="28"/>
        </w:rPr>
        <w:t>ь</w:t>
      </w:r>
      <w:r w:rsidR="00142906" w:rsidRPr="00142906">
        <w:rPr>
          <w:color w:val="000000"/>
          <w:sz w:val="28"/>
          <w:szCs w:val="28"/>
        </w:rPr>
        <w:t>ев</w:t>
      </w:r>
      <w:r>
        <w:rPr>
          <w:color w:val="000000"/>
          <w:sz w:val="28"/>
          <w:szCs w:val="28"/>
        </w:rPr>
        <w:t>ой. — 10-е изд., стер. — Москва</w:t>
      </w:r>
      <w:r w:rsidR="00142906" w:rsidRPr="00142906">
        <w:rPr>
          <w:color w:val="000000"/>
          <w:sz w:val="28"/>
          <w:szCs w:val="28"/>
        </w:rPr>
        <w:t>: Просвещение, 2023. — 432 с. — ISBN 978-5-09-103619-0. — Тек</w:t>
      </w:r>
      <w:r>
        <w:rPr>
          <w:color w:val="000000"/>
          <w:sz w:val="28"/>
          <w:szCs w:val="28"/>
        </w:rPr>
        <w:t>ст: электронный // Лань: элек</w:t>
      </w:r>
      <w:r w:rsidR="00142906" w:rsidRPr="00142906">
        <w:rPr>
          <w:color w:val="000000"/>
          <w:sz w:val="28"/>
          <w:szCs w:val="28"/>
        </w:rPr>
        <w:t xml:space="preserve">тронно-библиотечная система. — URL: https://e.lanbook.com/book/335051 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1-й клас</w:t>
      </w:r>
      <w:r>
        <w:rPr>
          <w:color w:val="000000"/>
          <w:sz w:val="28"/>
          <w:szCs w:val="28"/>
        </w:rPr>
        <w:t>с: базовый и углублённый уровни</w:t>
      </w:r>
      <w:r w:rsidR="00142906" w:rsidRPr="00142906">
        <w:rPr>
          <w:color w:val="000000"/>
          <w:sz w:val="28"/>
          <w:szCs w:val="28"/>
        </w:rPr>
        <w:t>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, Б. Б. </w:t>
      </w:r>
      <w:proofErr w:type="spellStart"/>
      <w:r w:rsidR="00142906" w:rsidRPr="00142906">
        <w:rPr>
          <w:color w:val="000000"/>
          <w:sz w:val="28"/>
          <w:szCs w:val="28"/>
        </w:rPr>
        <w:t>Буховцев</w:t>
      </w:r>
      <w:proofErr w:type="spellEnd"/>
      <w:r w:rsidR="00142906" w:rsidRPr="00142906">
        <w:rPr>
          <w:color w:val="000000"/>
          <w:sz w:val="28"/>
          <w:szCs w:val="28"/>
        </w:rPr>
        <w:t>, В. М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Чаругин</w:t>
      </w:r>
      <w:proofErr w:type="spellEnd"/>
      <w:r w:rsidR="00142906" w:rsidRPr="00142906">
        <w:rPr>
          <w:color w:val="000000"/>
          <w:sz w:val="28"/>
          <w:szCs w:val="28"/>
        </w:rPr>
        <w:t>; под редакцией Н. А. Парфе</w:t>
      </w:r>
      <w:r w:rsidR="00142906" w:rsidRPr="00142906">
        <w:rPr>
          <w:color w:val="000000"/>
          <w:sz w:val="28"/>
          <w:szCs w:val="28"/>
        </w:rPr>
        <w:t>н</w:t>
      </w:r>
      <w:r w:rsidR="00142906" w:rsidRPr="00142906">
        <w:rPr>
          <w:color w:val="000000"/>
          <w:sz w:val="28"/>
          <w:szCs w:val="28"/>
        </w:rPr>
        <w:t>тьев</w:t>
      </w:r>
      <w:r>
        <w:rPr>
          <w:color w:val="000000"/>
          <w:sz w:val="28"/>
          <w:szCs w:val="28"/>
        </w:rPr>
        <w:t>ой. — 11-е изд., стер. — Москва</w:t>
      </w:r>
      <w:r w:rsidR="00142906" w:rsidRPr="00142906">
        <w:rPr>
          <w:color w:val="000000"/>
          <w:sz w:val="28"/>
          <w:szCs w:val="28"/>
        </w:rPr>
        <w:t xml:space="preserve">: Просвещение, 2023. — 432 с. — </w:t>
      </w:r>
      <w:r>
        <w:rPr>
          <w:color w:val="000000"/>
          <w:sz w:val="28"/>
          <w:szCs w:val="28"/>
        </w:rPr>
        <w:t>ISBN 978-5-09-103620-6. — Текст: электронный // Лань</w:t>
      </w:r>
      <w:r w:rsidR="00142906" w:rsidRPr="00142906">
        <w:rPr>
          <w:color w:val="000000"/>
          <w:sz w:val="28"/>
          <w:szCs w:val="28"/>
        </w:rPr>
        <w:t>: электронно-библиотечная система. — URL: https://e.lanbook.com/book/335054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Список дополнительной литературы: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1. Касьянов, В. А. Физика: 10-й класс: углублённый уровень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80 с. — </w:t>
      </w:r>
      <w:r w:rsidR="008A3160">
        <w:rPr>
          <w:color w:val="000000"/>
          <w:sz w:val="28"/>
          <w:szCs w:val="28"/>
        </w:rPr>
        <w:t>ISBN 978-5-09-103621-3. — Текст: электронный // Лань: электрон</w:t>
      </w:r>
      <w:r w:rsidRPr="00142906">
        <w:rPr>
          <w:color w:val="000000"/>
          <w:sz w:val="28"/>
          <w:szCs w:val="28"/>
        </w:rPr>
        <w:t xml:space="preserve">но-библиотечная система. — URL: https://e.lanbook.com/book/334853 </w:t>
      </w:r>
    </w:p>
    <w:p w:rsidR="00323AD6" w:rsidRPr="00785F2C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 xml:space="preserve">2. Касьянов, В. А. Физика: </w:t>
      </w:r>
      <w:r w:rsidR="008A3160">
        <w:rPr>
          <w:color w:val="000000"/>
          <w:sz w:val="28"/>
          <w:szCs w:val="28"/>
        </w:rPr>
        <w:t>11-й класс: углублённый уровень</w:t>
      </w:r>
      <w:r w:rsidRPr="00142906">
        <w:rPr>
          <w:color w:val="000000"/>
          <w:sz w:val="28"/>
          <w:szCs w:val="28"/>
        </w:rPr>
        <w:t>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93 с. — </w:t>
      </w:r>
      <w:r w:rsidR="008A3160">
        <w:rPr>
          <w:color w:val="000000"/>
          <w:sz w:val="28"/>
          <w:szCs w:val="28"/>
        </w:rPr>
        <w:t>ISBN 978-5-09-103622-0. — Текст: электронный // Лань: электрон</w:t>
      </w:r>
      <w:r w:rsidRPr="00142906">
        <w:rPr>
          <w:color w:val="000000"/>
          <w:sz w:val="28"/>
          <w:szCs w:val="28"/>
        </w:rPr>
        <w:t>но-библиотечная система. — URL: https://e.lanbook.com/book/334877</w:t>
      </w:r>
    </w:p>
    <w:p w:rsidR="00D04AFD" w:rsidRPr="00785F2C" w:rsidRDefault="00D04AFD" w:rsidP="00B66B7A">
      <w:pPr>
        <w:pStyle w:val="af1"/>
        <w:ind w:firstLine="709"/>
        <w:jc w:val="both"/>
        <w:rPr>
          <w:rStyle w:val="apple-style-span"/>
          <w:spacing w:val="-5"/>
          <w:sz w:val="28"/>
          <w:szCs w:val="28"/>
        </w:rPr>
      </w:pPr>
    </w:p>
    <w:sectPr w:rsidR="00D04AFD" w:rsidRPr="00785F2C" w:rsidSect="00C92663">
      <w:footerReference w:type="default" r:id="rId54"/>
      <w:pgSz w:w="11906" w:h="16838" w:code="9"/>
      <w:pgMar w:top="1134" w:right="707" w:bottom="1701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1563" w:rsidRDefault="002D1563" w:rsidP="00460ED8">
      <w:r>
        <w:separator/>
      </w:r>
    </w:p>
  </w:endnote>
  <w:endnote w:type="continuationSeparator" w:id="0">
    <w:p w:rsidR="002D1563" w:rsidRDefault="002D1563" w:rsidP="00460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1563" w:rsidRPr="00346B09" w:rsidRDefault="002D1563">
    <w:pPr>
      <w:pStyle w:val="ab"/>
      <w:tabs>
        <w:tab w:val="clear" w:pos="4677"/>
        <w:tab w:val="clear" w:pos="9355"/>
      </w:tabs>
      <w:jc w:val="center"/>
      <w:rPr>
        <w:caps/>
      </w:rPr>
    </w:pPr>
    <w:r w:rsidRPr="00346B09">
      <w:rPr>
        <w:caps/>
        <w:sz w:val="28"/>
        <w:szCs w:val="28"/>
      </w:rPr>
      <w:fldChar w:fldCharType="begin"/>
    </w:r>
    <w:r w:rsidRPr="00346B09">
      <w:rPr>
        <w:caps/>
        <w:sz w:val="28"/>
        <w:szCs w:val="28"/>
      </w:rPr>
      <w:instrText>PAGE   \* MERGEFORMAT</w:instrText>
    </w:r>
    <w:r w:rsidRPr="00346B09">
      <w:rPr>
        <w:caps/>
        <w:sz w:val="28"/>
        <w:szCs w:val="28"/>
      </w:rPr>
      <w:fldChar w:fldCharType="separate"/>
    </w:r>
    <w:r w:rsidR="00A00F36" w:rsidRPr="00A00F36">
      <w:rPr>
        <w:caps/>
        <w:noProof/>
        <w:sz w:val="28"/>
        <w:szCs w:val="28"/>
        <w:lang w:val="ru-RU"/>
      </w:rPr>
      <w:t>2</w:t>
    </w:r>
    <w:r w:rsidRPr="00346B09">
      <w:rPr>
        <w:caps/>
        <w:sz w:val="28"/>
        <w:szCs w:val="28"/>
      </w:rPr>
      <w:fldChar w:fldCharType="end"/>
    </w:r>
  </w:p>
  <w:p w:rsidR="002D1563" w:rsidRDefault="002D156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1563" w:rsidRDefault="002D1563" w:rsidP="00460ED8">
      <w:r>
        <w:separator/>
      </w:r>
    </w:p>
  </w:footnote>
  <w:footnote w:type="continuationSeparator" w:id="0">
    <w:p w:rsidR="002D1563" w:rsidRDefault="002D1563" w:rsidP="00460E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8A066AF8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</w:abstractNum>
  <w:abstractNum w:abstractNumId="1">
    <w:nsid w:val="00000002"/>
    <w:multiLevelType w:val="singleLevel"/>
    <w:tmpl w:val="CC821F64"/>
    <w:name w:val="WW8Num3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sz w:val="28"/>
        <w:szCs w:val="28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</w:abstractNum>
  <w:abstractNum w:abstractNumId="3">
    <w:nsid w:val="000D21EE"/>
    <w:multiLevelType w:val="hybridMultilevel"/>
    <w:tmpl w:val="B0D08ABE"/>
    <w:lvl w:ilvl="0" w:tplc="F38258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04F06DB"/>
    <w:multiLevelType w:val="hybridMultilevel"/>
    <w:tmpl w:val="725E102A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C321469"/>
    <w:multiLevelType w:val="hybridMultilevel"/>
    <w:tmpl w:val="FB78F8A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C415D33"/>
    <w:multiLevelType w:val="hybridMultilevel"/>
    <w:tmpl w:val="AAF6534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ECA7B00"/>
    <w:multiLevelType w:val="hybridMultilevel"/>
    <w:tmpl w:val="E9AC1BA8"/>
    <w:lvl w:ilvl="0" w:tplc="40161F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0EFD1FE3"/>
    <w:multiLevelType w:val="hybridMultilevel"/>
    <w:tmpl w:val="62247830"/>
    <w:lvl w:ilvl="0" w:tplc="7AFECB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F1B2282"/>
    <w:multiLevelType w:val="hybridMultilevel"/>
    <w:tmpl w:val="3F703812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651584"/>
    <w:multiLevelType w:val="hybridMultilevel"/>
    <w:tmpl w:val="47028E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1E95AC3"/>
    <w:multiLevelType w:val="hybridMultilevel"/>
    <w:tmpl w:val="65165E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463349"/>
    <w:multiLevelType w:val="hybridMultilevel"/>
    <w:tmpl w:val="F92CBAD0"/>
    <w:lvl w:ilvl="0" w:tplc="CA54AE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158B1D09"/>
    <w:multiLevelType w:val="hybridMultilevel"/>
    <w:tmpl w:val="62CC914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79E2E52"/>
    <w:multiLevelType w:val="hybridMultilevel"/>
    <w:tmpl w:val="248436FA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18DE2BE3"/>
    <w:multiLevelType w:val="hybridMultilevel"/>
    <w:tmpl w:val="C4E8B088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8DF6AE1"/>
    <w:multiLevelType w:val="hybridMultilevel"/>
    <w:tmpl w:val="190C4840"/>
    <w:lvl w:ilvl="0" w:tplc="B5CE50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AEB7071"/>
    <w:multiLevelType w:val="hybridMultilevel"/>
    <w:tmpl w:val="37CCF9BA"/>
    <w:lvl w:ilvl="0" w:tplc="A852D9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BC25AA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9">
    <w:nsid w:val="1DB0102E"/>
    <w:multiLevelType w:val="hybridMultilevel"/>
    <w:tmpl w:val="1AFA2D52"/>
    <w:lvl w:ilvl="0" w:tplc="3C5875F8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1E8B74E7"/>
    <w:multiLevelType w:val="hybridMultilevel"/>
    <w:tmpl w:val="92EA989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2D156B2"/>
    <w:multiLevelType w:val="hybridMultilevel"/>
    <w:tmpl w:val="8550E25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26D27DEC"/>
    <w:multiLevelType w:val="hybridMultilevel"/>
    <w:tmpl w:val="C052B500"/>
    <w:lvl w:ilvl="0" w:tplc="D1F8D6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2A8863A9"/>
    <w:multiLevelType w:val="hybridMultilevel"/>
    <w:tmpl w:val="B0C4E0A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2BA16FE5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>
    <w:nsid w:val="2BFD501E"/>
    <w:multiLevelType w:val="hybridMultilevel"/>
    <w:tmpl w:val="9C085560"/>
    <w:lvl w:ilvl="0" w:tplc="E7681D14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C04447F"/>
    <w:multiLevelType w:val="hybridMultilevel"/>
    <w:tmpl w:val="A100EFA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2C155021"/>
    <w:multiLevelType w:val="hybridMultilevel"/>
    <w:tmpl w:val="D110CA16"/>
    <w:lvl w:ilvl="0" w:tplc="B56445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2D387460"/>
    <w:multiLevelType w:val="hybridMultilevel"/>
    <w:tmpl w:val="FA5AEFE6"/>
    <w:lvl w:ilvl="0" w:tplc="977C0A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2D9A3525"/>
    <w:multiLevelType w:val="hybridMultilevel"/>
    <w:tmpl w:val="1B889D20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DF00FC2"/>
    <w:multiLevelType w:val="hybridMultilevel"/>
    <w:tmpl w:val="442CA202"/>
    <w:lvl w:ilvl="0" w:tplc="7876D2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2F0D314A"/>
    <w:multiLevelType w:val="hybridMultilevel"/>
    <w:tmpl w:val="66683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2A47FBC"/>
    <w:multiLevelType w:val="hybridMultilevel"/>
    <w:tmpl w:val="D46A8740"/>
    <w:lvl w:ilvl="0" w:tplc="871A88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34821B7E"/>
    <w:multiLevelType w:val="hybridMultilevel"/>
    <w:tmpl w:val="989636CE"/>
    <w:lvl w:ilvl="0" w:tplc="CCC63CB6">
      <w:start w:val="1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36034F92"/>
    <w:multiLevelType w:val="hybridMultilevel"/>
    <w:tmpl w:val="DDC4417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3A3012B0"/>
    <w:multiLevelType w:val="hybridMultilevel"/>
    <w:tmpl w:val="744E40D4"/>
    <w:lvl w:ilvl="0" w:tplc="0A56DD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3A4642C6"/>
    <w:multiLevelType w:val="hybridMultilevel"/>
    <w:tmpl w:val="E3A25ADE"/>
    <w:lvl w:ilvl="0" w:tplc="0344A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3B1B2A0C"/>
    <w:multiLevelType w:val="hybridMultilevel"/>
    <w:tmpl w:val="87A0896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3B8522B7"/>
    <w:multiLevelType w:val="hybridMultilevel"/>
    <w:tmpl w:val="72C2F8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3BEF7D99"/>
    <w:multiLevelType w:val="hybridMultilevel"/>
    <w:tmpl w:val="543C17EC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3C4D11E7"/>
    <w:multiLevelType w:val="hybridMultilevel"/>
    <w:tmpl w:val="E7B4A50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42AA265C"/>
    <w:multiLevelType w:val="hybridMultilevel"/>
    <w:tmpl w:val="98AEE4E6"/>
    <w:lvl w:ilvl="0" w:tplc="459852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2B56B5D"/>
    <w:multiLevelType w:val="hybridMultilevel"/>
    <w:tmpl w:val="A7FE3A4A"/>
    <w:lvl w:ilvl="0" w:tplc="4814A6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>
    <w:nsid w:val="485931AB"/>
    <w:multiLevelType w:val="hybridMultilevel"/>
    <w:tmpl w:val="C8CA684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>
    <w:nsid w:val="4AC117A4"/>
    <w:multiLevelType w:val="hybridMultilevel"/>
    <w:tmpl w:val="2DD8299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5">
    <w:nsid w:val="4CAA647E"/>
    <w:multiLevelType w:val="hybridMultilevel"/>
    <w:tmpl w:val="0A0A996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4CC72AAA"/>
    <w:multiLevelType w:val="hybridMultilevel"/>
    <w:tmpl w:val="F90845B2"/>
    <w:lvl w:ilvl="0" w:tplc="5C5A7A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7">
    <w:nsid w:val="50DE1712"/>
    <w:multiLevelType w:val="hybridMultilevel"/>
    <w:tmpl w:val="83804B8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53F17DD2"/>
    <w:multiLevelType w:val="hybridMultilevel"/>
    <w:tmpl w:val="78642F52"/>
    <w:lvl w:ilvl="0" w:tplc="C3FC29E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56DF5F7A"/>
    <w:multiLevelType w:val="hybridMultilevel"/>
    <w:tmpl w:val="54BE8F6E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57EB08B6"/>
    <w:multiLevelType w:val="hybridMultilevel"/>
    <w:tmpl w:val="FD4E297E"/>
    <w:lvl w:ilvl="0" w:tplc="EE9681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1">
    <w:nsid w:val="59FB3008"/>
    <w:multiLevelType w:val="hybridMultilevel"/>
    <w:tmpl w:val="13F60EE6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2">
    <w:nsid w:val="5E0E0511"/>
    <w:multiLevelType w:val="hybridMultilevel"/>
    <w:tmpl w:val="C8085A02"/>
    <w:lvl w:ilvl="0" w:tplc="2A6E34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61CD3D32"/>
    <w:multiLevelType w:val="hybridMultilevel"/>
    <w:tmpl w:val="CF883008"/>
    <w:lvl w:ilvl="0" w:tplc="B4E43C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>
    <w:nsid w:val="62732E9F"/>
    <w:multiLevelType w:val="hybridMultilevel"/>
    <w:tmpl w:val="5C14EC10"/>
    <w:lvl w:ilvl="0" w:tplc="FDDA1B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5">
    <w:nsid w:val="639E672F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6">
    <w:nsid w:val="63CE2D82"/>
    <w:multiLevelType w:val="hybridMultilevel"/>
    <w:tmpl w:val="4E7A06F0"/>
    <w:lvl w:ilvl="0" w:tplc="25F233B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>
    <w:nsid w:val="69605CEB"/>
    <w:multiLevelType w:val="hybridMultilevel"/>
    <w:tmpl w:val="A656BFE8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8">
    <w:nsid w:val="6B3A6E3B"/>
    <w:multiLevelType w:val="hybridMultilevel"/>
    <w:tmpl w:val="842C2B44"/>
    <w:lvl w:ilvl="0" w:tplc="0F48B5F2">
      <w:start w:val="1"/>
      <w:numFmt w:val="decimal"/>
      <w:lvlText w:val="%1."/>
      <w:lvlJc w:val="left"/>
      <w:pPr>
        <w:ind w:left="2134" w:hanging="1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9">
    <w:nsid w:val="6B613A2B"/>
    <w:multiLevelType w:val="hybridMultilevel"/>
    <w:tmpl w:val="22D8416C"/>
    <w:lvl w:ilvl="0" w:tplc="39BEAB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>
    <w:nsid w:val="6CD03BB9"/>
    <w:multiLevelType w:val="hybridMultilevel"/>
    <w:tmpl w:val="02E8EF02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>
    <w:nsid w:val="6D4535C2"/>
    <w:multiLevelType w:val="hybridMultilevel"/>
    <w:tmpl w:val="219CE24E"/>
    <w:lvl w:ilvl="0" w:tplc="B34621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2">
    <w:nsid w:val="6E713EF5"/>
    <w:multiLevelType w:val="hybridMultilevel"/>
    <w:tmpl w:val="174E7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15D44DF"/>
    <w:multiLevelType w:val="hybridMultilevel"/>
    <w:tmpl w:val="3E14110C"/>
    <w:lvl w:ilvl="0" w:tplc="4C523F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4">
    <w:nsid w:val="716341B8"/>
    <w:multiLevelType w:val="hybridMultilevel"/>
    <w:tmpl w:val="9EACB176"/>
    <w:lvl w:ilvl="0" w:tplc="440864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5">
    <w:nsid w:val="72167A6E"/>
    <w:multiLevelType w:val="hybridMultilevel"/>
    <w:tmpl w:val="D21872C2"/>
    <w:lvl w:ilvl="0" w:tplc="F38001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6">
    <w:nsid w:val="72A74211"/>
    <w:multiLevelType w:val="hybridMultilevel"/>
    <w:tmpl w:val="8B12C4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5BF7A23"/>
    <w:multiLevelType w:val="hybridMultilevel"/>
    <w:tmpl w:val="DC58D026"/>
    <w:lvl w:ilvl="0" w:tplc="3F8EBE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>
    <w:nsid w:val="7A98793E"/>
    <w:multiLevelType w:val="hybridMultilevel"/>
    <w:tmpl w:val="5CBE75C8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9">
    <w:nsid w:val="7EAD0B79"/>
    <w:multiLevelType w:val="hybridMultilevel"/>
    <w:tmpl w:val="443AC91A"/>
    <w:lvl w:ilvl="0" w:tplc="925C7B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0">
    <w:nsid w:val="7EE27190"/>
    <w:multiLevelType w:val="hybridMultilevel"/>
    <w:tmpl w:val="BE8699E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6"/>
  </w:num>
  <w:num w:numId="2">
    <w:abstractNumId w:val="3"/>
  </w:num>
  <w:num w:numId="3">
    <w:abstractNumId w:val="50"/>
  </w:num>
  <w:num w:numId="4">
    <w:abstractNumId w:val="54"/>
  </w:num>
  <w:num w:numId="5">
    <w:abstractNumId w:val="65"/>
  </w:num>
  <w:num w:numId="6">
    <w:abstractNumId w:val="53"/>
  </w:num>
  <w:num w:numId="7">
    <w:abstractNumId w:val="69"/>
  </w:num>
  <w:num w:numId="8">
    <w:abstractNumId w:val="7"/>
  </w:num>
  <w:num w:numId="9">
    <w:abstractNumId w:val="36"/>
  </w:num>
  <w:num w:numId="10">
    <w:abstractNumId w:val="64"/>
  </w:num>
  <w:num w:numId="11">
    <w:abstractNumId w:val="63"/>
  </w:num>
  <w:num w:numId="12">
    <w:abstractNumId w:val="32"/>
  </w:num>
  <w:num w:numId="13">
    <w:abstractNumId w:val="67"/>
  </w:num>
  <w:num w:numId="14">
    <w:abstractNumId w:val="8"/>
  </w:num>
  <w:num w:numId="15">
    <w:abstractNumId w:val="61"/>
  </w:num>
  <w:num w:numId="16">
    <w:abstractNumId w:val="25"/>
  </w:num>
  <w:num w:numId="17">
    <w:abstractNumId w:val="34"/>
  </w:num>
  <w:num w:numId="18">
    <w:abstractNumId w:val="10"/>
  </w:num>
  <w:num w:numId="19">
    <w:abstractNumId w:val="70"/>
  </w:num>
  <w:num w:numId="20">
    <w:abstractNumId w:val="40"/>
  </w:num>
  <w:num w:numId="21">
    <w:abstractNumId w:val="47"/>
  </w:num>
  <w:num w:numId="22">
    <w:abstractNumId w:val="6"/>
  </w:num>
  <w:num w:numId="23">
    <w:abstractNumId w:val="43"/>
  </w:num>
  <w:num w:numId="24">
    <w:abstractNumId w:val="37"/>
  </w:num>
  <w:num w:numId="25">
    <w:abstractNumId w:val="38"/>
  </w:num>
  <w:num w:numId="26">
    <w:abstractNumId w:val="49"/>
  </w:num>
  <w:num w:numId="27">
    <w:abstractNumId w:val="44"/>
  </w:num>
  <w:num w:numId="28">
    <w:abstractNumId w:val="23"/>
  </w:num>
  <w:num w:numId="29">
    <w:abstractNumId w:val="5"/>
  </w:num>
  <w:num w:numId="30">
    <w:abstractNumId w:val="21"/>
  </w:num>
  <w:num w:numId="31">
    <w:abstractNumId w:val="13"/>
  </w:num>
  <w:num w:numId="32">
    <w:abstractNumId w:val="68"/>
  </w:num>
  <w:num w:numId="33">
    <w:abstractNumId w:val="26"/>
  </w:num>
  <w:num w:numId="34">
    <w:abstractNumId w:val="20"/>
  </w:num>
  <w:num w:numId="35">
    <w:abstractNumId w:val="42"/>
  </w:num>
  <w:num w:numId="36">
    <w:abstractNumId w:val="46"/>
  </w:num>
  <w:num w:numId="37">
    <w:abstractNumId w:val="28"/>
  </w:num>
  <w:num w:numId="38">
    <w:abstractNumId w:val="27"/>
  </w:num>
  <w:num w:numId="39">
    <w:abstractNumId w:val="52"/>
  </w:num>
  <w:num w:numId="40">
    <w:abstractNumId w:val="33"/>
  </w:num>
  <w:num w:numId="41">
    <w:abstractNumId w:val="30"/>
  </w:num>
  <w:num w:numId="42">
    <w:abstractNumId w:val="12"/>
  </w:num>
  <w:num w:numId="43">
    <w:abstractNumId w:val="59"/>
  </w:num>
  <w:num w:numId="44">
    <w:abstractNumId w:val="14"/>
  </w:num>
  <w:num w:numId="45">
    <w:abstractNumId w:val="22"/>
  </w:num>
  <w:num w:numId="46">
    <w:abstractNumId w:val="35"/>
  </w:num>
  <w:num w:numId="47">
    <w:abstractNumId w:val="29"/>
  </w:num>
  <w:num w:numId="48">
    <w:abstractNumId w:val="60"/>
  </w:num>
  <w:num w:numId="49">
    <w:abstractNumId w:val="48"/>
  </w:num>
  <w:num w:numId="50">
    <w:abstractNumId w:val="57"/>
  </w:num>
  <w:num w:numId="51">
    <w:abstractNumId w:val="45"/>
  </w:num>
  <w:num w:numId="52">
    <w:abstractNumId w:val="4"/>
  </w:num>
  <w:num w:numId="53">
    <w:abstractNumId w:val="51"/>
  </w:num>
  <w:num w:numId="54">
    <w:abstractNumId w:val="66"/>
  </w:num>
  <w:num w:numId="55">
    <w:abstractNumId w:val="9"/>
  </w:num>
  <w:num w:numId="56">
    <w:abstractNumId w:val="15"/>
  </w:num>
  <w:num w:numId="57">
    <w:abstractNumId w:val="39"/>
  </w:num>
  <w:num w:numId="58">
    <w:abstractNumId w:val="16"/>
  </w:num>
  <w:num w:numId="59">
    <w:abstractNumId w:val="41"/>
  </w:num>
  <w:num w:numId="60">
    <w:abstractNumId w:val="17"/>
  </w:num>
  <w:num w:numId="61">
    <w:abstractNumId w:val="24"/>
  </w:num>
  <w:num w:numId="62">
    <w:abstractNumId w:val="18"/>
  </w:num>
  <w:num w:numId="63">
    <w:abstractNumId w:val="58"/>
  </w:num>
  <w:num w:numId="64">
    <w:abstractNumId w:val="55"/>
  </w:num>
  <w:num w:numId="65">
    <w:abstractNumId w:val="31"/>
  </w:num>
  <w:num w:numId="66">
    <w:abstractNumId w:val="62"/>
  </w:num>
  <w:num w:numId="67">
    <w:abstractNumId w:val="11"/>
  </w:num>
  <w:num w:numId="68">
    <w:abstractNumId w:val="19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404"/>
    <w:rsid w:val="00006AF6"/>
    <w:rsid w:val="000106E6"/>
    <w:rsid w:val="000127AB"/>
    <w:rsid w:val="00015AF9"/>
    <w:rsid w:val="0001685E"/>
    <w:rsid w:val="00017BF3"/>
    <w:rsid w:val="00020209"/>
    <w:rsid w:val="00022920"/>
    <w:rsid w:val="00023510"/>
    <w:rsid w:val="0002397D"/>
    <w:rsid w:val="00026731"/>
    <w:rsid w:val="00026F9A"/>
    <w:rsid w:val="0003123D"/>
    <w:rsid w:val="00036AA9"/>
    <w:rsid w:val="00040E06"/>
    <w:rsid w:val="00043421"/>
    <w:rsid w:val="000441CE"/>
    <w:rsid w:val="0004616D"/>
    <w:rsid w:val="00046945"/>
    <w:rsid w:val="00047566"/>
    <w:rsid w:val="00055B0D"/>
    <w:rsid w:val="00055E1E"/>
    <w:rsid w:val="00057141"/>
    <w:rsid w:val="00060618"/>
    <w:rsid w:val="00060E62"/>
    <w:rsid w:val="00061AAE"/>
    <w:rsid w:val="000624BC"/>
    <w:rsid w:val="000663B8"/>
    <w:rsid w:val="00067DF6"/>
    <w:rsid w:val="00072261"/>
    <w:rsid w:val="0007228B"/>
    <w:rsid w:val="00081043"/>
    <w:rsid w:val="0008383A"/>
    <w:rsid w:val="00085A20"/>
    <w:rsid w:val="000911A8"/>
    <w:rsid w:val="00091568"/>
    <w:rsid w:val="00091689"/>
    <w:rsid w:val="00095EB4"/>
    <w:rsid w:val="00095F71"/>
    <w:rsid w:val="00096613"/>
    <w:rsid w:val="00097578"/>
    <w:rsid w:val="000A304F"/>
    <w:rsid w:val="000A4399"/>
    <w:rsid w:val="000A657B"/>
    <w:rsid w:val="000B3FC6"/>
    <w:rsid w:val="000B5539"/>
    <w:rsid w:val="000B5885"/>
    <w:rsid w:val="000B5BA2"/>
    <w:rsid w:val="000B7128"/>
    <w:rsid w:val="000C209A"/>
    <w:rsid w:val="000C2E04"/>
    <w:rsid w:val="000C55D9"/>
    <w:rsid w:val="000D1759"/>
    <w:rsid w:val="000D5E17"/>
    <w:rsid w:val="000E5EC0"/>
    <w:rsid w:val="000E7327"/>
    <w:rsid w:val="000F32F4"/>
    <w:rsid w:val="00103C1F"/>
    <w:rsid w:val="00104ED9"/>
    <w:rsid w:val="00105CB8"/>
    <w:rsid w:val="0010608F"/>
    <w:rsid w:val="0010636C"/>
    <w:rsid w:val="00115621"/>
    <w:rsid w:val="00116899"/>
    <w:rsid w:val="0012032E"/>
    <w:rsid w:val="00132054"/>
    <w:rsid w:val="001347DD"/>
    <w:rsid w:val="0014106D"/>
    <w:rsid w:val="00142906"/>
    <w:rsid w:val="00142AA9"/>
    <w:rsid w:val="00143EB5"/>
    <w:rsid w:val="001466A5"/>
    <w:rsid w:val="00150D5E"/>
    <w:rsid w:val="001558BF"/>
    <w:rsid w:val="001572C9"/>
    <w:rsid w:val="0016427B"/>
    <w:rsid w:val="0017315B"/>
    <w:rsid w:val="001759EE"/>
    <w:rsid w:val="00175C48"/>
    <w:rsid w:val="001778E2"/>
    <w:rsid w:val="00180EA4"/>
    <w:rsid w:val="0018194B"/>
    <w:rsid w:val="00182C0E"/>
    <w:rsid w:val="00182E77"/>
    <w:rsid w:val="00184B5F"/>
    <w:rsid w:val="00185678"/>
    <w:rsid w:val="00193B94"/>
    <w:rsid w:val="001A0D12"/>
    <w:rsid w:val="001A3D5D"/>
    <w:rsid w:val="001A6567"/>
    <w:rsid w:val="001A6951"/>
    <w:rsid w:val="001A7077"/>
    <w:rsid w:val="001B021A"/>
    <w:rsid w:val="001B5B78"/>
    <w:rsid w:val="001C418A"/>
    <w:rsid w:val="001C6D11"/>
    <w:rsid w:val="001D0E39"/>
    <w:rsid w:val="001D2674"/>
    <w:rsid w:val="001D28C8"/>
    <w:rsid w:val="001D498E"/>
    <w:rsid w:val="001E3EED"/>
    <w:rsid w:val="001E43EA"/>
    <w:rsid w:val="001F581A"/>
    <w:rsid w:val="00203D0D"/>
    <w:rsid w:val="00206E37"/>
    <w:rsid w:val="00214432"/>
    <w:rsid w:val="0021544B"/>
    <w:rsid w:val="00224764"/>
    <w:rsid w:val="00226284"/>
    <w:rsid w:val="0022638E"/>
    <w:rsid w:val="00227985"/>
    <w:rsid w:val="002279C9"/>
    <w:rsid w:val="00232206"/>
    <w:rsid w:val="002330A4"/>
    <w:rsid w:val="0023348A"/>
    <w:rsid w:val="00236BC6"/>
    <w:rsid w:val="00243A6C"/>
    <w:rsid w:val="00245D63"/>
    <w:rsid w:val="00246FA0"/>
    <w:rsid w:val="0024776F"/>
    <w:rsid w:val="002510BE"/>
    <w:rsid w:val="00252188"/>
    <w:rsid w:val="00263720"/>
    <w:rsid w:val="00264E9A"/>
    <w:rsid w:val="002673C7"/>
    <w:rsid w:val="0027013E"/>
    <w:rsid w:val="00273F65"/>
    <w:rsid w:val="0027695C"/>
    <w:rsid w:val="00277BFA"/>
    <w:rsid w:val="00277E4A"/>
    <w:rsid w:val="002817F3"/>
    <w:rsid w:val="002964BF"/>
    <w:rsid w:val="002A72E9"/>
    <w:rsid w:val="002A7DA9"/>
    <w:rsid w:val="002B1E7C"/>
    <w:rsid w:val="002B2268"/>
    <w:rsid w:val="002B25B4"/>
    <w:rsid w:val="002B3D42"/>
    <w:rsid w:val="002B4A6B"/>
    <w:rsid w:val="002B79FC"/>
    <w:rsid w:val="002B7DC9"/>
    <w:rsid w:val="002C16AF"/>
    <w:rsid w:val="002C2780"/>
    <w:rsid w:val="002C385D"/>
    <w:rsid w:val="002C4E78"/>
    <w:rsid w:val="002C52E6"/>
    <w:rsid w:val="002C75E5"/>
    <w:rsid w:val="002C7AB6"/>
    <w:rsid w:val="002D1563"/>
    <w:rsid w:val="002D3E9E"/>
    <w:rsid w:val="002D4A34"/>
    <w:rsid w:val="002D5EC7"/>
    <w:rsid w:val="002D684A"/>
    <w:rsid w:val="002D795F"/>
    <w:rsid w:val="002E25BE"/>
    <w:rsid w:val="002E7928"/>
    <w:rsid w:val="002F0285"/>
    <w:rsid w:val="002F2356"/>
    <w:rsid w:val="002F58B3"/>
    <w:rsid w:val="002F5AFA"/>
    <w:rsid w:val="00300AD2"/>
    <w:rsid w:val="003025B6"/>
    <w:rsid w:val="00305933"/>
    <w:rsid w:val="00306BA1"/>
    <w:rsid w:val="00307D1F"/>
    <w:rsid w:val="0031078C"/>
    <w:rsid w:val="0031172D"/>
    <w:rsid w:val="00313C40"/>
    <w:rsid w:val="00313DE4"/>
    <w:rsid w:val="00322A98"/>
    <w:rsid w:val="00323AD6"/>
    <w:rsid w:val="00325716"/>
    <w:rsid w:val="00327655"/>
    <w:rsid w:val="00331A91"/>
    <w:rsid w:val="003355F8"/>
    <w:rsid w:val="00337E2B"/>
    <w:rsid w:val="00344F81"/>
    <w:rsid w:val="00344FA3"/>
    <w:rsid w:val="00345D51"/>
    <w:rsid w:val="00345DAA"/>
    <w:rsid w:val="003462EA"/>
    <w:rsid w:val="00346B09"/>
    <w:rsid w:val="00353598"/>
    <w:rsid w:val="00361F69"/>
    <w:rsid w:val="00363404"/>
    <w:rsid w:val="00363E8A"/>
    <w:rsid w:val="003704B1"/>
    <w:rsid w:val="0037528A"/>
    <w:rsid w:val="00382511"/>
    <w:rsid w:val="00383D73"/>
    <w:rsid w:val="003843E4"/>
    <w:rsid w:val="0039087B"/>
    <w:rsid w:val="00394374"/>
    <w:rsid w:val="00396E02"/>
    <w:rsid w:val="003A054D"/>
    <w:rsid w:val="003A43D1"/>
    <w:rsid w:val="003A5936"/>
    <w:rsid w:val="003A6770"/>
    <w:rsid w:val="003B0C18"/>
    <w:rsid w:val="003B1DA4"/>
    <w:rsid w:val="003B27D4"/>
    <w:rsid w:val="003B2DFE"/>
    <w:rsid w:val="003B4FC7"/>
    <w:rsid w:val="003B6C46"/>
    <w:rsid w:val="003B7002"/>
    <w:rsid w:val="003C4515"/>
    <w:rsid w:val="003C4869"/>
    <w:rsid w:val="003C507B"/>
    <w:rsid w:val="003C6627"/>
    <w:rsid w:val="003D1859"/>
    <w:rsid w:val="003D4254"/>
    <w:rsid w:val="003D53C3"/>
    <w:rsid w:val="003D5D9C"/>
    <w:rsid w:val="003D686E"/>
    <w:rsid w:val="003D771D"/>
    <w:rsid w:val="003E0309"/>
    <w:rsid w:val="003E7B9E"/>
    <w:rsid w:val="003F11B1"/>
    <w:rsid w:val="003F36EE"/>
    <w:rsid w:val="003F416C"/>
    <w:rsid w:val="003F7109"/>
    <w:rsid w:val="004023F5"/>
    <w:rsid w:val="00402DE2"/>
    <w:rsid w:val="00402E0A"/>
    <w:rsid w:val="004062C7"/>
    <w:rsid w:val="00411B57"/>
    <w:rsid w:val="00412B07"/>
    <w:rsid w:val="00416B11"/>
    <w:rsid w:val="00426CF4"/>
    <w:rsid w:val="00426D63"/>
    <w:rsid w:val="004324D4"/>
    <w:rsid w:val="00437ACF"/>
    <w:rsid w:val="00447D73"/>
    <w:rsid w:val="00450085"/>
    <w:rsid w:val="0045041D"/>
    <w:rsid w:val="004507BE"/>
    <w:rsid w:val="00450AD2"/>
    <w:rsid w:val="00453746"/>
    <w:rsid w:val="00455E57"/>
    <w:rsid w:val="00455E67"/>
    <w:rsid w:val="00460ED8"/>
    <w:rsid w:val="00460F8C"/>
    <w:rsid w:val="004611B1"/>
    <w:rsid w:val="00467E8E"/>
    <w:rsid w:val="004701C5"/>
    <w:rsid w:val="0047043B"/>
    <w:rsid w:val="00472EC2"/>
    <w:rsid w:val="00480946"/>
    <w:rsid w:val="00486376"/>
    <w:rsid w:val="00491DF5"/>
    <w:rsid w:val="00493A17"/>
    <w:rsid w:val="00494B7B"/>
    <w:rsid w:val="00494F29"/>
    <w:rsid w:val="0049518D"/>
    <w:rsid w:val="004A1830"/>
    <w:rsid w:val="004A3618"/>
    <w:rsid w:val="004A3A49"/>
    <w:rsid w:val="004A6E1F"/>
    <w:rsid w:val="004B774E"/>
    <w:rsid w:val="004B794B"/>
    <w:rsid w:val="004C01BF"/>
    <w:rsid w:val="004C72EE"/>
    <w:rsid w:val="004D4840"/>
    <w:rsid w:val="004D6E86"/>
    <w:rsid w:val="004E09D7"/>
    <w:rsid w:val="004E27F8"/>
    <w:rsid w:val="004E442B"/>
    <w:rsid w:val="004E68C1"/>
    <w:rsid w:val="004E7A61"/>
    <w:rsid w:val="004E7E85"/>
    <w:rsid w:val="004F4A19"/>
    <w:rsid w:val="00502B00"/>
    <w:rsid w:val="00510143"/>
    <w:rsid w:val="005136EA"/>
    <w:rsid w:val="00526689"/>
    <w:rsid w:val="00532E64"/>
    <w:rsid w:val="0053385E"/>
    <w:rsid w:val="0053697E"/>
    <w:rsid w:val="00537668"/>
    <w:rsid w:val="00540FBE"/>
    <w:rsid w:val="00553AB6"/>
    <w:rsid w:val="00556EE7"/>
    <w:rsid w:val="00557AD6"/>
    <w:rsid w:val="00567D9C"/>
    <w:rsid w:val="00570270"/>
    <w:rsid w:val="0057130A"/>
    <w:rsid w:val="00571719"/>
    <w:rsid w:val="005755D0"/>
    <w:rsid w:val="00575BA3"/>
    <w:rsid w:val="00582F65"/>
    <w:rsid w:val="005853D0"/>
    <w:rsid w:val="00585ADF"/>
    <w:rsid w:val="005868D8"/>
    <w:rsid w:val="005873E8"/>
    <w:rsid w:val="005979C8"/>
    <w:rsid w:val="005A04B7"/>
    <w:rsid w:val="005A178D"/>
    <w:rsid w:val="005A4484"/>
    <w:rsid w:val="005A55C3"/>
    <w:rsid w:val="005A650C"/>
    <w:rsid w:val="005B2DEA"/>
    <w:rsid w:val="005B3B33"/>
    <w:rsid w:val="005C0032"/>
    <w:rsid w:val="005C0D10"/>
    <w:rsid w:val="005C2B65"/>
    <w:rsid w:val="005C6B79"/>
    <w:rsid w:val="005C7F1E"/>
    <w:rsid w:val="005D0B22"/>
    <w:rsid w:val="005D1F47"/>
    <w:rsid w:val="005D3B7F"/>
    <w:rsid w:val="005D76C0"/>
    <w:rsid w:val="005E02D6"/>
    <w:rsid w:val="005E0968"/>
    <w:rsid w:val="005E3BA1"/>
    <w:rsid w:val="005E4439"/>
    <w:rsid w:val="005E6903"/>
    <w:rsid w:val="005E7FAB"/>
    <w:rsid w:val="005F1DD9"/>
    <w:rsid w:val="00600C19"/>
    <w:rsid w:val="00602BF3"/>
    <w:rsid w:val="00604725"/>
    <w:rsid w:val="00605519"/>
    <w:rsid w:val="006109ED"/>
    <w:rsid w:val="00611C77"/>
    <w:rsid w:val="0061420B"/>
    <w:rsid w:val="006143E3"/>
    <w:rsid w:val="00615FC2"/>
    <w:rsid w:val="00621C95"/>
    <w:rsid w:val="0062281D"/>
    <w:rsid w:val="006245A2"/>
    <w:rsid w:val="00625A9B"/>
    <w:rsid w:val="00627C54"/>
    <w:rsid w:val="00631AA0"/>
    <w:rsid w:val="00634435"/>
    <w:rsid w:val="006347D2"/>
    <w:rsid w:val="00636C6E"/>
    <w:rsid w:val="006405D3"/>
    <w:rsid w:val="00640B35"/>
    <w:rsid w:val="00644A3C"/>
    <w:rsid w:val="00644CB1"/>
    <w:rsid w:val="0064674A"/>
    <w:rsid w:val="00653BA8"/>
    <w:rsid w:val="0065723A"/>
    <w:rsid w:val="006622C8"/>
    <w:rsid w:val="00670B53"/>
    <w:rsid w:val="0067349F"/>
    <w:rsid w:val="006758ED"/>
    <w:rsid w:val="00675C2A"/>
    <w:rsid w:val="00677300"/>
    <w:rsid w:val="00680533"/>
    <w:rsid w:val="006806BC"/>
    <w:rsid w:val="00680C40"/>
    <w:rsid w:val="00682132"/>
    <w:rsid w:val="0068227B"/>
    <w:rsid w:val="0069079A"/>
    <w:rsid w:val="00691891"/>
    <w:rsid w:val="0069402A"/>
    <w:rsid w:val="006949E1"/>
    <w:rsid w:val="00694B8B"/>
    <w:rsid w:val="006A0E29"/>
    <w:rsid w:val="006A1B6D"/>
    <w:rsid w:val="006A2380"/>
    <w:rsid w:val="006A423D"/>
    <w:rsid w:val="006A4CA0"/>
    <w:rsid w:val="006A796F"/>
    <w:rsid w:val="006A7F99"/>
    <w:rsid w:val="006C3894"/>
    <w:rsid w:val="006D0947"/>
    <w:rsid w:val="006D0BEE"/>
    <w:rsid w:val="006D3F24"/>
    <w:rsid w:val="006D6AAB"/>
    <w:rsid w:val="006D7487"/>
    <w:rsid w:val="006D76D2"/>
    <w:rsid w:val="006E034E"/>
    <w:rsid w:val="006E693F"/>
    <w:rsid w:val="006E768B"/>
    <w:rsid w:val="006E7EA4"/>
    <w:rsid w:val="006F0A0C"/>
    <w:rsid w:val="006F16EF"/>
    <w:rsid w:val="006F7A43"/>
    <w:rsid w:val="00701532"/>
    <w:rsid w:val="00703288"/>
    <w:rsid w:val="00705159"/>
    <w:rsid w:val="0071375E"/>
    <w:rsid w:val="0072437D"/>
    <w:rsid w:val="00724B78"/>
    <w:rsid w:val="00725069"/>
    <w:rsid w:val="0072711C"/>
    <w:rsid w:val="00732D12"/>
    <w:rsid w:val="007348BE"/>
    <w:rsid w:val="00740744"/>
    <w:rsid w:val="0074175E"/>
    <w:rsid w:val="00742265"/>
    <w:rsid w:val="0074362C"/>
    <w:rsid w:val="007440BB"/>
    <w:rsid w:val="0074758B"/>
    <w:rsid w:val="0075164F"/>
    <w:rsid w:val="007557D9"/>
    <w:rsid w:val="0076328B"/>
    <w:rsid w:val="00764F66"/>
    <w:rsid w:val="00765B1F"/>
    <w:rsid w:val="00765D07"/>
    <w:rsid w:val="007710C5"/>
    <w:rsid w:val="00772143"/>
    <w:rsid w:val="00772E1A"/>
    <w:rsid w:val="007764C8"/>
    <w:rsid w:val="007775B3"/>
    <w:rsid w:val="007806EA"/>
    <w:rsid w:val="00780BC4"/>
    <w:rsid w:val="00781FDF"/>
    <w:rsid w:val="007833C5"/>
    <w:rsid w:val="00783D1E"/>
    <w:rsid w:val="007854E1"/>
    <w:rsid w:val="00785D16"/>
    <w:rsid w:val="00785F2C"/>
    <w:rsid w:val="007903AC"/>
    <w:rsid w:val="00790978"/>
    <w:rsid w:val="007941D7"/>
    <w:rsid w:val="00794503"/>
    <w:rsid w:val="00797EC9"/>
    <w:rsid w:val="007A3406"/>
    <w:rsid w:val="007B00C2"/>
    <w:rsid w:val="007B08C1"/>
    <w:rsid w:val="007B0D07"/>
    <w:rsid w:val="007B201D"/>
    <w:rsid w:val="007C0771"/>
    <w:rsid w:val="007C251E"/>
    <w:rsid w:val="007C2DDF"/>
    <w:rsid w:val="007C649C"/>
    <w:rsid w:val="007C69A7"/>
    <w:rsid w:val="007C788D"/>
    <w:rsid w:val="007D4976"/>
    <w:rsid w:val="007D52B1"/>
    <w:rsid w:val="007D6484"/>
    <w:rsid w:val="007D7C50"/>
    <w:rsid w:val="007E2FAC"/>
    <w:rsid w:val="007E5123"/>
    <w:rsid w:val="007E6259"/>
    <w:rsid w:val="007E6C59"/>
    <w:rsid w:val="007E73AD"/>
    <w:rsid w:val="007E7439"/>
    <w:rsid w:val="007F1B3A"/>
    <w:rsid w:val="007F2A22"/>
    <w:rsid w:val="007F2DC1"/>
    <w:rsid w:val="007F3475"/>
    <w:rsid w:val="00800230"/>
    <w:rsid w:val="00802D33"/>
    <w:rsid w:val="0081042A"/>
    <w:rsid w:val="00811149"/>
    <w:rsid w:val="008120D1"/>
    <w:rsid w:val="008127A9"/>
    <w:rsid w:val="008149C1"/>
    <w:rsid w:val="00814D3B"/>
    <w:rsid w:val="0081621D"/>
    <w:rsid w:val="00816DD8"/>
    <w:rsid w:val="00820D4B"/>
    <w:rsid w:val="008211E4"/>
    <w:rsid w:val="0082610D"/>
    <w:rsid w:val="00826580"/>
    <w:rsid w:val="00837ACC"/>
    <w:rsid w:val="00837CDB"/>
    <w:rsid w:val="008430DD"/>
    <w:rsid w:val="00843D5B"/>
    <w:rsid w:val="008446E1"/>
    <w:rsid w:val="00853362"/>
    <w:rsid w:val="008533B1"/>
    <w:rsid w:val="00860CE7"/>
    <w:rsid w:val="00863290"/>
    <w:rsid w:val="008647A6"/>
    <w:rsid w:val="0087045D"/>
    <w:rsid w:val="00870BD3"/>
    <w:rsid w:val="00870EC0"/>
    <w:rsid w:val="00872D12"/>
    <w:rsid w:val="00876C87"/>
    <w:rsid w:val="00880530"/>
    <w:rsid w:val="008824E6"/>
    <w:rsid w:val="008845D2"/>
    <w:rsid w:val="0088463B"/>
    <w:rsid w:val="008868F1"/>
    <w:rsid w:val="008872E8"/>
    <w:rsid w:val="00895870"/>
    <w:rsid w:val="0089733F"/>
    <w:rsid w:val="00897404"/>
    <w:rsid w:val="008A2737"/>
    <w:rsid w:val="008A3160"/>
    <w:rsid w:val="008A31A6"/>
    <w:rsid w:val="008A5AB2"/>
    <w:rsid w:val="008A7110"/>
    <w:rsid w:val="008B0C5B"/>
    <w:rsid w:val="008B0EBD"/>
    <w:rsid w:val="008B17BF"/>
    <w:rsid w:val="008B26F8"/>
    <w:rsid w:val="008B3B50"/>
    <w:rsid w:val="008B473B"/>
    <w:rsid w:val="008B4999"/>
    <w:rsid w:val="008B6CFD"/>
    <w:rsid w:val="008B7694"/>
    <w:rsid w:val="008C1AE0"/>
    <w:rsid w:val="008C2104"/>
    <w:rsid w:val="008D4261"/>
    <w:rsid w:val="008D4A0C"/>
    <w:rsid w:val="008D61D6"/>
    <w:rsid w:val="008D78C3"/>
    <w:rsid w:val="008E6335"/>
    <w:rsid w:val="008F47EF"/>
    <w:rsid w:val="008F48FA"/>
    <w:rsid w:val="00904649"/>
    <w:rsid w:val="009142DF"/>
    <w:rsid w:val="00915A2B"/>
    <w:rsid w:val="00916A86"/>
    <w:rsid w:val="00917964"/>
    <w:rsid w:val="00921DBC"/>
    <w:rsid w:val="00924979"/>
    <w:rsid w:val="00932423"/>
    <w:rsid w:val="00932EB0"/>
    <w:rsid w:val="0093445C"/>
    <w:rsid w:val="00934ABD"/>
    <w:rsid w:val="00940F98"/>
    <w:rsid w:val="00946C96"/>
    <w:rsid w:val="009522F9"/>
    <w:rsid w:val="009523E0"/>
    <w:rsid w:val="009527FA"/>
    <w:rsid w:val="00952F57"/>
    <w:rsid w:val="0095393D"/>
    <w:rsid w:val="00954510"/>
    <w:rsid w:val="00971E7D"/>
    <w:rsid w:val="00972181"/>
    <w:rsid w:val="00980747"/>
    <w:rsid w:val="00984BDB"/>
    <w:rsid w:val="00986A0A"/>
    <w:rsid w:val="0098730B"/>
    <w:rsid w:val="00990B99"/>
    <w:rsid w:val="00992FBF"/>
    <w:rsid w:val="00993EF2"/>
    <w:rsid w:val="0099528A"/>
    <w:rsid w:val="009A0FF7"/>
    <w:rsid w:val="009A2969"/>
    <w:rsid w:val="009A2AD9"/>
    <w:rsid w:val="009A2E78"/>
    <w:rsid w:val="009A6BDB"/>
    <w:rsid w:val="009A70E9"/>
    <w:rsid w:val="009B1D09"/>
    <w:rsid w:val="009B748D"/>
    <w:rsid w:val="009C0734"/>
    <w:rsid w:val="009C11C3"/>
    <w:rsid w:val="009C1FE1"/>
    <w:rsid w:val="009C4199"/>
    <w:rsid w:val="009C6921"/>
    <w:rsid w:val="009C779E"/>
    <w:rsid w:val="009D5A5C"/>
    <w:rsid w:val="009D5DE0"/>
    <w:rsid w:val="009D7994"/>
    <w:rsid w:val="009F4156"/>
    <w:rsid w:val="009F7761"/>
    <w:rsid w:val="00A00F36"/>
    <w:rsid w:val="00A0267E"/>
    <w:rsid w:val="00A02992"/>
    <w:rsid w:val="00A041D0"/>
    <w:rsid w:val="00A061B2"/>
    <w:rsid w:val="00A10019"/>
    <w:rsid w:val="00A11173"/>
    <w:rsid w:val="00A16914"/>
    <w:rsid w:val="00A26662"/>
    <w:rsid w:val="00A26EF2"/>
    <w:rsid w:val="00A34EC7"/>
    <w:rsid w:val="00A3656D"/>
    <w:rsid w:val="00A368E1"/>
    <w:rsid w:val="00A376DD"/>
    <w:rsid w:val="00A37CA4"/>
    <w:rsid w:val="00A44A2E"/>
    <w:rsid w:val="00A460DE"/>
    <w:rsid w:val="00A5075B"/>
    <w:rsid w:val="00A54C39"/>
    <w:rsid w:val="00A600B7"/>
    <w:rsid w:val="00A630ED"/>
    <w:rsid w:val="00A644CD"/>
    <w:rsid w:val="00A66336"/>
    <w:rsid w:val="00A66F7C"/>
    <w:rsid w:val="00A71457"/>
    <w:rsid w:val="00A7238D"/>
    <w:rsid w:val="00A811EE"/>
    <w:rsid w:val="00A83BFF"/>
    <w:rsid w:val="00A90C09"/>
    <w:rsid w:val="00A90CF6"/>
    <w:rsid w:val="00A942B7"/>
    <w:rsid w:val="00A97960"/>
    <w:rsid w:val="00AA4089"/>
    <w:rsid w:val="00AA5288"/>
    <w:rsid w:val="00AB15F1"/>
    <w:rsid w:val="00AB23E9"/>
    <w:rsid w:val="00AB3703"/>
    <w:rsid w:val="00AB3EBE"/>
    <w:rsid w:val="00AB4A6E"/>
    <w:rsid w:val="00AB79C7"/>
    <w:rsid w:val="00AC01D6"/>
    <w:rsid w:val="00AC06CE"/>
    <w:rsid w:val="00AD1C51"/>
    <w:rsid w:val="00AD79A0"/>
    <w:rsid w:val="00AE38BF"/>
    <w:rsid w:val="00AE4FDF"/>
    <w:rsid w:val="00AE7312"/>
    <w:rsid w:val="00AE7D8E"/>
    <w:rsid w:val="00AF4740"/>
    <w:rsid w:val="00B074EA"/>
    <w:rsid w:val="00B12D54"/>
    <w:rsid w:val="00B145E0"/>
    <w:rsid w:val="00B14F70"/>
    <w:rsid w:val="00B20217"/>
    <w:rsid w:val="00B2237B"/>
    <w:rsid w:val="00B22F03"/>
    <w:rsid w:val="00B24F1C"/>
    <w:rsid w:val="00B26C72"/>
    <w:rsid w:val="00B31609"/>
    <w:rsid w:val="00B31C87"/>
    <w:rsid w:val="00B343F8"/>
    <w:rsid w:val="00B37ECE"/>
    <w:rsid w:val="00B469E6"/>
    <w:rsid w:val="00B51D56"/>
    <w:rsid w:val="00B54907"/>
    <w:rsid w:val="00B55013"/>
    <w:rsid w:val="00B558AD"/>
    <w:rsid w:val="00B5645E"/>
    <w:rsid w:val="00B60EC7"/>
    <w:rsid w:val="00B66A8F"/>
    <w:rsid w:val="00B66B7A"/>
    <w:rsid w:val="00B67345"/>
    <w:rsid w:val="00B71D07"/>
    <w:rsid w:val="00B72934"/>
    <w:rsid w:val="00B80F39"/>
    <w:rsid w:val="00B81608"/>
    <w:rsid w:val="00B824E6"/>
    <w:rsid w:val="00B84DBD"/>
    <w:rsid w:val="00B92A6C"/>
    <w:rsid w:val="00B92B8B"/>
    <w:rsid w:val="00B92C35"/>
    <w:rsid w:val="00B95E77"/>
    <w:rsid w:val="00BA338C"/>
    <w:rsid w:val="00BB0604"/>
    <w:rsid w:val="00BB72A8"/>
    <w:rsid w:val="00BC7AE0"/>
    <w:rsid w:val="00BD1A82"/>
    <w:rsid w:val="00BD4494"/>
    <w:rsid w:val="00BE2451"/>
    <w:rsid w:val="00BE3D1A"/>
    <w:rsid w:val="00BE4D06"/>
    <w:rsid w:val="00BF046E"/>
    <w:rsid w:val="00BF32F2"/>
    <w:rsid w:val="00BF440B"/>
    <w:rsid w:val="00BF4BC4"/>
    <w:rsid w:val="00C04A10"/>
    <w:rsid w:val="00C060C7"/>
    <w:rsid w:val="00C11137"/>
    <w:rsid w:val="00C161B1"/>
    <w:rsid w:val="00C20685"/>
    <w:rsid w:val="00C20A95"/>
    <w:rsid w:val="00C2358D"/>
    <w:rsid w:val="00C34FEB"/>
    <w:rsid w:val="00C369BE"/>
    <w:rsid w:val="00C36FD1"/>
    <w:rsid w:val="00C374BC"/>
    <w:rsid w:val="00C437D1"/>
    <w:rsid w:val="00C4442B"/>
    <w:rsid w:val="00C4755C"/>
    <w:rsid w:val="00C475C8"/>
    <w:rsid w:val="00C4780F"/>
    <w:rsid w:val="00C53003"/>
    <w:rsid w:val="00C56404"/>
    <w:rsid w:val="00C5690C"/>
    <w:rsid w:val="00C64A0D"/>
    <w:rsid w:val="00C66D93"/>
    <w:rsid w:val="00C67BA1"/>
    <w:rsid w:val="00C8101F"/>
    <w:rsid w:val="00C840E0"/>
    <w:rsid w:val="00C849AE"/>
    <w:rsid w:val="00C864BC"/>
    <w:rsid w:val="00C92663"/>
    <w:rsid w:val="00C9487D"/>
    <w:rsid w:val="00CA22A0"/>
    <w:rsid w:val="00CA416C"/>
    <w:rsid w:val="00CA62AA"/>
    <w:rsid w:val="00CB4997"/>
    <w:rsid w:val="00CB5835"/>
    <w:rsid w:val="00CB6300"/>
    <w:rsid w:val="00CC001D"/>
    <w:rsid w:val="00CC25D9"/>
    <w:rsid w:val="00CC4233"/>
    <w:rsid w:val="00CC5983"/>
    <w:rsid w:val="00CC68CA"/>
    <w:rsid w:val="00CD4FB8"/>
    <w:rsid w:val="00CD5313"/>
    <w:rsid w:val="00CE5473"/>
    <w:rsid w:val="00CF1227"/>
    <w:rsid w:val="00CF75B8"/>
    <w:rsid w:val="00D01771"/>
    <w:rsid w:val="00D02350"/>
    <w:rsid w:val="00D0332F"/>
    <w:rsid w:val="00D04574"/>
    <w:rsid w:val="00D04AFD"/>
    <w:rsid w:val="00D05E47"/>
    <w:rsid w:val="00D0716A"/>
    <w:rsid w:val="00D1245C"/>
    <w:rsid w:val="00D13195"/>
    <w:rsid w:val="00D137E2"/>
    <w:rsid w:val="00D16A21"/>
    <w:rsid w:val="00D2142E"/>
    <w:rsid w:val="00D21D87"/>
    <w:rsid w:val="00D2410F"/>
    <w:rsid w:val="00D24B11"/>
    <w:rsid w:val="00D25B7D"/>
    <w:rsid w:val="00D27BF1"/>
    <w:rsid w:val="00D323FB"/>
    <w:rsid w:val="00D33005"/>
    <w:rsid w:val="00D34048"/>
    <w:rsid w:val="00D35360"/>
    <w:rsid w:val="00D3574C"/>
    <w:rsid w:val="00D41C64"/>
    <w:rsid w:val="00D41C6B"/>
    <w:rsid w:val="00D43F6E"/>
    <w:rsid w:val="00D47D29"/>
    <w:rsid w:val="00D50649"/>
    <w:rsid w:val="00D57EC3"/>
    <w:rsid w:val="00D64B66"/>
    <w:rsid w:val="00D71CA8"/>
    <w:rsid w:val="00D72461"/>
    <w:rsid w:val="00D74B7A"/>
    <w:rsid w:val="00D80977"/>
    <w:rsid w:val="00D8642C"/>
    <w:rsid w:val="00D86D10"/>
    <w:rsid w:val="00DA0480"/>
    <w:rsid w:val="00DA12F6"/>
    <w:rsid w:val="00DA4A28"/>
    <w:rsid w:val="00DB29AB"/>
    <w:rsid w:val="00DB2AE0"/>
    <w:rsid w:val="00DB4CDC"/>
    <w:rsid w:val="00DB69A9"/>
    <w:rsid w:val="00DC08C6"/>
    <w:rsid w:val="00DC25C5"/>
    <w:rsid w:val="00DE09E5"/>
    <w:rsid w:val="00DE23EE"/>
    <w:rsid w:val="00DE76FC"/>
    <w:rsid w:val="00DF06D1"/>
    <w:rsid w:val="00DF7BD5"/>
    <w:rsid w:val="00E04504"/>
    <w:rsid w:val="00E04A8F"/>
    <w:rsid w:val="00E10033"/>
    <w:rsid w:val="00E1138D"/>
    <w:rsid w:val="00E149DB"/>
    <w:rsid w:val="00E1692D"/>
    <w:rsid w:val="00E25E82"/>
    <w:rsid w:val="00E27427"/>
    <w:rsid w:val="00E405F3"/>
    <w:rsid w:val="00E40C64"/>
    <w:rsid w:val="00E41935"/>
    <w:rsid w:val="00E43318"/>
    <w:rsid w:val="00E43E72"/>
    <w:rsid w:val="00E448E3"/>
    <w:rsid w:val="00E449BE"/>
    <w:rsid w:val="00E459EE"/>
    <w:rsid w:val="00E474DC"/>
    <w:rsid w:val="00E50AF1"/>
    <w:rsid w:val="00E53A56"/>
    <w:rsid w:val="00E633D0"/>
    <w:rsid w:val="00E668B0"/>
    <w:rsid w:val="00E67E48"/>
    <w:rsid w:val="00E70913"/>
    <w:rsid w:val="00E717F9"/>
    <w:rsid w:val="00E74933"/>
    <w:rsid w:val="00E80461"/>
    <w:rsid w:val="00E9091E"/>
    <w:rsid w:val="00E93C46"/>
    <w:rsid w:val="00E93FC3"/>
    <w:rsid w:val="00E95AB2"/>
    <w:rsid w:val="00EA012C"/>
    <w:rsid w:val="00EA4FDB"/>
    <w:rsid w:val="00EA77B2"/>
    <w:rsid w:val="00EB5826"/>
    <w:rsid w:val="00EC2640"/>
    <w:rsid w:val="00EC377D"/>
    <w:rsid w:val="00EC4998"/>
    <w:rsid w:val="00EC71DC"/>
    <w:rsid w:val="00ED4CB5"/>
    <w:rsid w:val="00EE01AD"/>
    <w:rsid w:val="00EE65C2"/>
    <w:rsid w:val="00EF1AED"/>
    <w:rsid w:val="00EF39E1"/>
    <w:rsid w:val="00F0023C"/>
    <w:rsid w:val="00F01126"/>
    <w:rsid w:val="00F02FD8"/>
    <w:rsid w:val="00F0447C"/>
    <w:rsid w:val="00F04BB4"/>
    <w:rsid w:val="00F04DAC"/>
    <w:rsid w:val="00F05F41"/>
    <w:rsid w:val="00F11D78"/>
    <w:rsid w:val="00F1286A"/>
    <w:rsid w:val="00F12D78"/>
    <w:rsid w:val="00F1348E"/>
    <w:rsid w:val="00F13B8B"/>
    <w:rsid w:val="00F14AB4"/>
    <w:rsid w:val="00F15A14"/>
    <w:rsid w:val="00F203D2"/>
    <w:rsid w:val="00F21197"/>
    <w:rsid w:val="00F262C7"/>
    <w:rsid w:val="00F2692D"/>
    <w:rsid w:val="00F271A2"/>
    <w:rsid w:val="00F27AAC"/>
    <w:rsid w:val="00F3051E"/>
    <w:rsid w:val="00F32E0B"/>
    <w:rsid w:val="00F330E9"/>
    <w:rsid w:val="00F3743B"/>
    <w:rsid w:val="00F40B18"/>
    <w:rsid w:val="00F42A61"/>
    <w:rsid w:val="00F45349"/>
    <w:rsid w:val="00F465E6"/>
    <w:rsid w:val="00F5194D"/>
    <w:rsid w:val="00F5535C"/>
    <w:rsid w:val="00F60807"/>
    <w:rsid w:val="00F62516"/>
    <w:rsid w:val="00F64577"/>
    <w:rsid w:val="00F64627"/>
    <w:rsid w:val="00F64FAA"/>
    <w:rsid w:val="00F7012A"/>
    <w:rsid w:val="00F727C1"/>
    <w:rsid w:val="00F73C7F"/>
    <w:rsid w:val="00F77EBB"/>
    <w:rsid w:val="00FA1CD0"/>
    <w:rsid w:val="00FA4424"/>
    <w:rsid w:val="00FB500B"/>
    <w:rsid w:val="00FB536B"/>
    <w:rsid w:val="00FB7A97"/>
    <w:rsid w:val="00FC16EC"/>
    <w:rsid w:val="00FC192A"/>
    <w:rsid w:val="00FC35EA"/>
    <w:rsid w:val="00FD0304"/>
    <w:rsid w:val="00FE0EAD"/>
    <w:rsid w:val="00FE198B"/>
    <w:rsid w:val="00FE5ED2"/>
    <w:rsid w:val="00FF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7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4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93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59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5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0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5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2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98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6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365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01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6501557">
                          <w:marLeft w:val="79"/>
                          <w:marRight w:val="79"/>
                          <w:marTop w:val="0"/>
                          <w:marBottom w:val="84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097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9250465">
                                  <w:marLeft w:val="0"/>
                                  <w:marRight w:val="0"/>
                                  <w:marTop w:val="0"/>
                                  <w:marBottom w:val="480"/>
                                  <w:divBdr>
                                    <w:top w:val="single" w:sz="4" w:space="12" w:color="auto"/>
                                    <w:left w:val="single" w:sz="2" w:space="0" w:color="auto"/>
                                    <w:bottom w:val="single" w:sz="2" w:space="0" w:color="auto"/>
                                    <w:right w:val="single" w:sz="2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41004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2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746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8967734">
                              <w:marLeft w:val="79"/>
                              <w:marRight w:val="79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564117">
                                  <w:marLeft w:val="0"/>
                                  <w:marRight w:val="0"/>
                                  <w:marTop w:val="96"/>
                                  <w:marBottom w:val="96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5838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271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4832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239901806">
                                              <w:marLeft w:val="72"/>
                                              <w:marRight w:val="72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48029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435054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24617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8594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84887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877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03213">
              <w:marLeft w:val="0"/>
              <w:marRight w:val="0"/>
              <w:marTop w:val="0"/>
              <w:marBottom w:val="0"/>
              <w:divBdr>
                <w:top w:val="single" w:sz="2" w:space="18" w:color="auto"/>
                <w:left w:val="single" w:sz="4" w:space="12" w:color="auto"/>
                <w:bottom w:val="single" w:sz="2" w:space="12" w:color="auto"/>
                <w:right w:val="single" w:sz="2" w:space="12" w:color="auto"/>
              </w:divBdr>
              <w:divsChild>
                <w:div w:id="159786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57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8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9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7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4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32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3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0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3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1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reader.lanbook.com/book/497756" TargetMode="External"/><Relationship Id="rId18" Type="http://schemas.openxmlformats.org/officeDocument/2006/relationships/image" Target="media/image6.jpeg"/><Relationship Id="rId26" Type="http://schemas.openxmlformats.org/officeDocument/2006/relationships/image" Target="media/image14.png"/><Relationship Id="rId39" Type="http://schemas.openxmlformats.org/officeDocument/2006/relationships/oleObject" Target="embeddings/oleObject2.bin"/><Relationship Id="rId21" Type="http://schemas.openxmlformats.org/officeDocument/2006/relationships/image" Target="media/image9.png"/><Relationship Id="rId34" Type="http://schemas.openxmlformats.org/officeDocument/2006/relationships/image" Target="media/image22.jpeg"/><Relationship Id="rId42" Type="http://schemas.openxmlformats.org/officeDocument/2006/relationships/image" Target="media/image27.wmf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png"/><Relationship Id="rId17" Type="http://schemas.openxmlformats.org/officeDocument/2006/relationships/image" Target="media/image5.jpe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oleObject" Target="embeddings/oleObject3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reader.lanbook.com/book/497756" TargetMode="External"/><Relationship Id="rId24" Type="http://schemas.openxmlformats.org/officeDocument/2006/relationships/image" Target="media/image12.png"/><Relationship Id="rId32" Type="http://schemas.openxmlformats.org/officeDocument/2006/relationships/image" Target="media/image20.jpeg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2.png"/><Relationship Id="rId10" Type="http://schemas.openxmlformats.org/officeDocument/2006/relationships/hyperlink" Target="https://reader.lanbook.com/book/497756" TargetMode="External"/><Relationship Id="rId19" Type="http://schemas.openxmlformats.org/officeDocument/2006/relationships/image" Target="media/image7.jpeg"/><Relationship Id="rId31" Type="http://schemas.openxmlformats.org/officeDocument/2006/relationships/image" Target="media/image19.png"/><Relationship Id="rId44" Type="http://schemas.openxmlformats.org/officeDocument/2006/relationships/oleObject" Target="embeddings/oleObject5.bin"/><Relationship Id="rId52" Type="http://schemas.openxmlformats.org/officeDocument/2006/relationships/image" Target="media/image35.png"/><Relationship Id="rId4" Type="http://schemas.microsoft.com/office/2007/relationships/stylesWithEffects" Target="stylesWithEffects.xml"/><Relationship Id="rId9" Type="http://schemas.openxmlformats.org/officeDocument/2006/relationships/hyperlink" Target="https://reader.lanbook.com/book/497756" TargetMode="External"/><Relationship Id="rId14" Type="http://schemas.openxmlformats.org/officeDocument/2006/relationships/image" Target="media/image2.jpeg"/><Relationship Id="rId22" Type="http://schemas.openxmlformats.org/officeDocument/2006/relationships/image" Target="media/image10.jpe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4.bin"/><Relationship Id="rId48" Type="http://schemas.openxmlformats.org/officeDocument/2006/relationships/image" Target="media/image31.pn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4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304209-014B-4A42-959E-DE4CB9904D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5</TotalTime>
  <Pages>91</Pages>
  <Words>17680</Words>
  <Characters>100779</Characters>
  <Application>Microsoft Office Word</Application>
  <DocSecurity>0</DocSecurity>
  <Lines>839</Lines>
  <Paragraphs>2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SPecialiST RePack</Company>
  <LinksUpToDate>false</LinksUpToDate>
  <CharactersWithSpaces>118223</CharactersWithSpaces>
  <SharedDoc>false</SharedDoc>
  <HLinks>
    <vt:vector size="144" baseType="variant">
      <vt:variant>
        <vt:i4>7864362</vt:i4>
      </vt:variant>
      <vt:variant>
        <vt:i4>141</vt:i4>
      </vt:variant>
      <vt:variant>
        <vt:i4>0</vt:i4>
      </vt:variant>
      <vt:variant>
        <vt:i4>5</vt:i4>
      </vt:variant>
      <vt:variant>
        <vt:lpwstr>https://reader.lanbook.com/book/408686</vt:lpwstr>
      </vt:variant>
      <vt:variant>
        <vt:lpwstr/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60612650</vt:lpwstr>
      </vt:variant>
      <vt:variant>
        <vt:i4>11141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60612649</vt:lpwstr>
      </vt:variant>
      <vt:variant>
        <vt:i4>11141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0612648</vt:lpwstr>
      </vt:variant>
      <vt:variant>
        <vt:i4>11141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0612647</vt:lpwstr>
      </vt:variant>
      <vt:variant>
        <vt:i4>11141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0612646</vt:lpwstr>
      </vt:variant>
      <vt:variant>
        <vt:i4>11141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0612645</vt:lpwstr>
      </vt:variant>
      <vt:variant>
        <vt:i4>11141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0612644</vt:lpwstr>
      </vt:variant>
      <vt:variant>
        <vt:i4>111416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0612643</vt:lpwstr>
      </vt:variant>
      <vt:variant>
        <vt:i4>111416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0612642</vt:lpwstr>
      </vt:variant>
      <vt:variant>
        <vt:i4>111416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0612641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0612640</vt:lpwstr>
      </vt:variant>
      <vt:variant>
        <vt:i4>144184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0612639</vt:lpwstr>
      </vt:variant>
      <vt:variant>
        <vt:i4>144184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0612638</vt:lpwstr>
      </vt:variant>
      <vt:variant>
        <vt:i4>144184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0612637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0612636</vt:lpwstr>
      </vt:variant>
      <vt:variant>
        <vt:i4>144184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0612635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0612634</vt:lpwstr>
      </vt:variant>
      <vt:variant>
        <vt:i4>144184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0612633</vt:lpwstr>
      </vt:variant>
      <vt:variant>
        <vt:i4>144184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0612632</vt:lpwstr>
      </vt:variant>
      <vt:variant>
        <vt:i4>14418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0612631</vt:lpwstr>
      </vt:variant>
      <vt:variant>
        <vt:i4>14418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0612630</vt:lpwstr>
      </vt:variant>
      <vt:variant>
        <vt:i4>150738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0612629</vt:lpwstr>
      </vt:variant>
      <vt:variant>
        <vt:i4>150738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0612628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Tkachuk Ruslan Vasilevich</dc:creator>
  <cp:lastModifiedBy>Asus</cp:lastModifiedBy>
  <cp:revision>11</cp:revision>
  <cp:lastPrinted>2023-05-19T11:58:00Z</cp:lastPrinted>
  <dcterms:created xsi:type="dcterms:W3CDTF">2025-10-08T13:31:00Z</dcterms:created>
  <dcterms:modified xsi:type="dcterms:W3CDTF">2026-04-14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